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5" r:id="rId2"/>
    <p:sldMasterId id="2147483733" r:id="rId3"/>
    <p:sldMasterId id="2147483776" r:id="rId4"/>
    <p:sldMasterId id="2147483812" r:id="rId5"/>
  </p:sldMasterIdLst>
  <p:notesMasterIdLst>
    <p:notesMasterId r:id="rId42"/>
  </p:notesMasterIdLst>
  <p:sldIdLst>
    <p:sldId id="262" r:id="rId6"/>
    <p:sldId id="280" r:id="rId7"/>
    <p:sldId id="310" r:id="rId8"/>
    <p:sldId id="263" r:id="rId9"/>
    <p:sldId id="267" r:id="rId10"/>
    <p:sldId id="309" r:id="rId11"/>
    <p:sldId id="308" r:id="rId12"/>
    <p:sldId id="311" r:id="rId13"/>
    <p:sldId id="315" r:id="rId14"/>
    <p:sldId id="316" r:id="rId15"/>
    <p:sldId id="312" r:id="rId16"/>
    <p:sldId id="313" r:id="rId17"/>
    <p:sldId id="314" r:id="rId18"/>
    <p:sldId id="318" r:id="rId19"/>
    <p:sldId id="317" r:id="rId20"/>
    <p:sldId id="307" r:id="rId21"/>
    <p:sldId id="270" r:id="rId22"/>
    <p:sldId id="271" r:id="rId23"/>
    <p:sldId id="319" r:id="rId24"/>
    <p:sldId id="320" r:id="rId25"/>
    <p:sldId id="321" r:id="rId26"/>
    <p:sldId id="322" r:id="rId27"/>
    <p:sldId id="278" r:id="rId28"/>
    <p:sldId id="269" r:id="rId29"/>
    <p:sldId id="272" r:id="rId30"/>
    <p:sldId id="273" r:id="rId31"/>
    <p:sldId id="283" r:id="rId32"/>
    <p:sldId id="287" r:id="rId33"/>
    <p:sldId id="323" r:id="rId34"/>
    <p:sldId id="300" r:id="rId35"/>
    <p:sldId id="301" r:id="rId36"/>
    <p:sldId id="302" r:id="rId37"/>
    <p:sldId id="303" r:id="rId38"/>
    <p:sldId id="304" r:id="rId39"/>
    <p:sldId id="305" r:id="rId40"/>
    <p:sldId id="292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81FF"/>
    <a:srgbClr val="0000FF"/>
    <a:srgbClr val="2715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79" d="100"/>
          <a:sy n="79" d="100"/>
        </p:scale>
        <p:origin x="48" y="1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presProps" Target="presProp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D5AB00-0334-4D69-B688-86AFFC99F971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CF2C08-0406-415F-A995-5AAECEC8A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3462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3EE14D8-CE8D-4635-891D-65FFDD31AA0C}" type="slidenum">
              <a:rPr lang="en-US" altLang="en-US">
                <a:solidFill>
                  <a:prstClr val="black"/>
                </a:solidFill>
              </a:rPr>
              <a:pPr/>
              <a:t>3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48483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* GV sẽ</a:t>
            </a:r>
            <a:r>
              <a:rPr lang="en-US" altLang="en-US" baseline="0" smtClean="0"/>
              <a:t> làm thao tác minh hoạ đầu tiên: bấm vào biểu tượng tam giác: “LÊN” cho chú ếch nhảy lên thành và nói: “Chúng ta cùng giải 5 câu hỏi sau đây để giúp chú ếch đến được vị trí cây cờ dành chiến thắng nhé.”</a:t>
            </a:r>
          </a:p>
          <a:p>
            <a:pPr marL="171450" indent="-171450" eaLnBrk="1" hangingPunct="1">
              <a:spcBef>
                <a:spcPct val="0"/>
              </a:spcBef>
              <a:buFontTx/>
              <a:buChar char="-"/>
            </a:pPr>
            <a:r>
              <a:rPr lang="en-US" altLang="en-US" baseline="0" smtClean="0"/>
              <a:t>Click vào “c?” để đến câu hỏi; click vào “B?” để chú ếch nhảy lên 1 bậc”</a:t>
            </a:r>
          </a:p>
          <a:p>
            <a:pPr marL="171450" indent="-171450" eaLnBrk="1" hangingPunct="1">
              <a:spcBef>
                <a:spcPct val="0"/>
              </a:spcBef>
              <a:buFontTx/>
              <a:buChar char="-"/>
            </a:pPr>
            <a:r>
              <a:rPr lang="en-US" altLang="en-US" baseline="0" smtClean="0"/>
              <a:t>Click vào bức tranh để đi đến slide HĐ Luyện tập tiếp theo</a:t>
            </a:r>
            <a:endParaRPr lang="en-US" altLang="en-US" smtClean="0"/>
          </a:p>
        </p:txBody>
      </p:sp>
      <p:sp>
        <p:nvSpPr>
          <p:cNvPr id="14848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defTabSz="685800"/>
            <a:fld id="{71B976B7-E8D2-4A2A-9A20-831B42F3ACE0}" type="slidenum">
              <a:rPr lang="en-US" altLang="en-US" sz="1200">
                <a:solidFill>
                  <a:prstClr val="black"/>
                </a:solidFill>
                <a:latin typeface="Calibri" panose="020F0502020204030204" pitchFamily="34" charset="0"/>
              </a:rPr>
              <a:pPr algn="r" defTabSz="685800"/>
              <a:t>30</a:t>
            </a:fld>
            <a:endParaRPr lang="en-US" altLang="en-US" sz="12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928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07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231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9081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xmlns="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prstClr val="white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281609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12/11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6463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12/11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6272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12/11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407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12/11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4928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12/11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0752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12/11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2416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12/11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877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395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12/11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611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12/11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1335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12/11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5658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775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6684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7056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218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4911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9351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3105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546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3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2557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242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12674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8472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23137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7367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12296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1218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0201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0584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0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0628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79544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64566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92213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69456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36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389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488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21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134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18950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017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168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63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870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464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1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33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42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827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404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814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143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7D9A9-5EF1-4F84-B488-3DF7EE2FC0C9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954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6526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434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348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2022/11/1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515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24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字魂59号-创粗黑" panose="00000500000000000000" pitchFamily="2" charset="-122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jp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jp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25.jpeg"/><Relationship Id="rId9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png"/><Relationship Id="rId3" Type="http://schemas.openxmlformats.org/officeDocument/2006/relationships/image" Target="../media/image33.jpeg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1.vml"/><Relationship Id="rId11" Type="http://schemas.openxmlformats.org/officeDocument/2006/relationships/oleObject" Target="../embeddings/oleObject1.bin"/><Relationship Id="rId15" Type="http://schemas.openxmlformats.org/officeDocument/2006/relationships/image" Target="../media/image37.emf"/><Relationship Id="rId10" Type="http://schemas.openxmlformats.org/officeDocument/2006/relationships/image" Target="../media/image34.png"/><Relationship Id="rId9" Type="http://schemas.openxmlformats.org/officeDocument/2006/relationships/hyperlink" Target="http://www.allwhitebackground.com/colorful-background-images.html" TargetMode="External"/><Relationship Id="rId14" Type="http://schemas.openxmlformats.org/officeDocument/2006/relationships/image" Target="../media/image36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4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53.jpeg"/><Relationship Id="rId21" Type="http://schemas.openxmlformats.org/officeDocument/2006/relationships/oleObject" Target="../embeddings/oleObject12.bin"/><Relationship Id="rId17" Type="http://schemas.openxmlformats.org/officeDocument/2006/relationships/image" Target="../media/image54.png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s://www.publicdomainpictures.net/en/view-image.php?image=317882&amp;picture=abstract-background" TargetMode="External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4.vml"/><Relationship Id="rId24" Type="http://schemas.openxmlformats.org/officeDocument/2006/relationships/oleObject" Target="../embeddings/oleObject13.bin"/><Relationship Id="rId23" Type="http://schemas.openxmlformats.org/officeDocument/2006/relationships/image" Target="../media/image55.png"/><Relationship Id="rId28" Type="http://schemas.openxmlformats.org/officeDocument/2006/relationships/oleObject" Target="../embeddings/oleObject15.bin"/><Relationship Id="rId19" Type="http://schemas.openxmlformats.org/officeDocument/2006/relationships/image" Target="../media/image47.emf"/><Relationship Id="rId31" Type="http://schemas.openxmlformats.org/officeDocument/2006/relationships/image" Target="../media/image52.wmf"/><Relationship Id="rId22" Type="http://schemas.openxmlformats.org/officeDocument/2006/relationships/image" Target="../media/image48.wmf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17.bin"/><Relationship Id="rId7" Type="http://schemas.openxmlformats.org/officeDocument/2006/relationships/image" Target="../media/image58.jpe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6.wmf"/><Relationship Id="rId9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58.jpeg"/><Relationship Id="rId21" Type="http://schemas.openxmlformats.org/officeDocument/2006/relationships/image" Target="../media/image66.gi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65.gif"/><Relationship Id="rId1" Type="http://schemas.openxmlformats.org/officeDocument/2006/relationships/vmlDrawing" Target="../drawings/vmlDrawing6.vml"/><Relationship Id="rId11" Type="http://schemas.openxmlformats.org/officeDocument/2006/relationships/image" Target="../media/image60.wmf"/><Relationship Id="rId24" Type="http://schemas.openxmlformats.org/officeDocument/2006/relationships/image" Target="../media/image71.png"/><Relationship Id="rId15" Type="http://schemas.openxmlformats.org/officeDocument/2006/relationships/image" Target="../media/image62.wmf"/><Relationship Id="rId23" Type="http://schemas.openxmlformats.org/officeDocument/2006/relationships/image" Target="../media/image70.png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64.wmf"/><Relationship Id="rId9" Type="http://schemas.openxmlformats.org/officeDocument/2006/relationships/image" Target="../media/image59.png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34.xml"/><Relationship Id="rId3" Type="http://schemas.openxmlformats.org/officeDocument/2006/relationships/slide" Target="slide24.xml"/><Relationship Id="rId7" Type="http://schemas.openxmlformats.org/officeDocument/2006/relationships/slide" Target="slide3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1.xml"/><Relationship Id="rId6" Type="http://schemas.openxmlformats.org/officeDocument/2006/relationships/slide" Target="slide32.xml"/><Relationship Id="rId11" Type="http://schemas.openxmlformats.org/officeDocument/2006/relationships/image" Target="../media/image72.png"/><Relationship Id="rId5" Type="http://schemas.openxmlformats.org/officeDocument/2006/relationships/image" Target="../media/image68.gif"/><Relationship Id="rId10" Type="http://schemas.openxmlformats.org/officeDocument/2006/relationships/slide" Target="slide31.xml"/><Relationship Id="rId4" Type="http://schemas.openxmlformats.org/officeDocument/2006/relationships/image" Target="../media/image67.jpeg"/><Relationship Id="rId9" Type="http://schemas.openxmlformats.org/officeDocument/2006/relationships/slide" Target="slide35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audio" Target="../media/audio1.wav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4.png"/><Relationship Id="rId4" Type="http://schemas.openxmlformats.org/officeDocument/2006/relationships/slide" Target="slide30.xml"/><Relationship Id="rId9" Type="http://schemas.openxmlformats.org/officeDocument/2006/relationships/image" Target="../media/image76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audio" Target="../media/audio1.wav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74.png"/><Relationship Id="rId4" Type="http://schemas.openxmlformats.org/officeDocument/2006/relationships/slide" Target="slide30.xml"/><Relationship Id="rId9" Type="http://schemas.openxmlformats.org/officeDocument/2006/relationships/image" Target="../media/image7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slide" Target="slide30.xml"/><Relationship Id="rId7" Type="http://schemas.openxmlformats.org/officeDocument/2006/relationships/image" Target="../media/image86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7" Type="http://schemas.openxmlformats.org/officeDocument/2006/relationships/image" Target="../media/image9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7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17" Type="http://schemas.openxmlformats.org/officeDocument/2006/relationships/image" Target="../media/image11.png"/><Relationship Id="rId2" Type="http://schemas.openxmlformats.org/officeDocument/2006/relationships/image" Target="../media/image9.png"/><Relationship Id="rId16" Type="http://schemas.openxmlformats.org/officeDocument/2006/relationships/hyperlink" Target="https://www.publicdomainpictures.net/en/view-image.php?image=317882&amp;picture=abstract-background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2.png"/><Relationship Id="rId3" Type="http://schemas.openxmlformats.org/officeDocument/2006/relationships/image" Target="../media/image10.jpeg"/><Relationship Id="rId17" Type="http://schemas.openxmlformats.org/officeDocument/2006/relationships/image" Target="../media/image11.png"/><Relationship Id="rId2" Type="http://schemas.openxmlformats.org/officeDocument/2006/relationships/image" Target="../media/image9.png"/><Relationship Id="rId16" Type="http://schemas.openxmlformats.org/officeDocument/2006/relationships/hyperlink" Target="https://www.publicdomainpictures.net/en/view-image.php?image=317882&amp;picture=abstract-background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101">
            <a:extLst>
              <a:ext uri="{FF2B5EF4-FFF2-40B4-BE49-F238E27FC236}">
                <a16:creationId xmlns:a16="http://schemas.microsoft.com/office/drawing/2014/main" xmlns="" id="{8C6AD834-83E3-4445-ABAA-47638B289E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35" name="任意形状 34">
            <a:extLst>
              <a:ext uri="{FF2B5EF4-FFF2-40B4-BE49-F238E27FC236}">
                <a16:creationId xmlns:a16="http://schemas.microsoft.com/office/drawing/2014/main" xmlns="" id="{244B0D7B-0FE7-264A-89B2-0DD04F8FBAC6}"/>
              </a:ext>
            </a:extLst>
          </p:cNvPr>
          <p:cNvSpPr/>
          <p:nvPr/>
        </p:nvSpPr>
        <p:spPr>
          <a:xfrm>
            <a:off x="10059219" y="4741024"/>
            <a:ext cx="3074912" cy="3074912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8FF48876-C2A8-E948-B51B-EC9DD93B0621}"/>
              </a:ext>
            </a:extLst>
          </p:cNvPr>
          <p:cNvSpPr/>
          <p:nvPr/>
        </p:nvSpPr>
        <p:spPr>
          <a:xfrm>
            <a:off x="1538273" y="1186048"/>
            <a:ext cx="9398018" cy="4774400"/>
          </a:xfrm>
          <a:prstGeom prst="rect">
            <a:avLst/>
          </a:prstGeom>
          <a:solidFill>
            <a:srgbClr val="FDCE66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CA94C4FE-790E-0844-A955-CCB8D7FEC14D}"/>
              </a:ext>
            </a:extLst>
          </p:cNvPr>
          <p:cNvSpPr/>
          <p:nvPr/>
        </p:nvSpPr>
        <p:spPr>
          <a:xfrm>
            <a:off x="1255708" y="914586"/>
            <a:ext cx="9531354" cy="4987524"/>
          </a:xfrm>
          <a:prstGeom prst="rect">
            <a:avLst/>
          </a:prstGeom>
          <a:solidFill>
            <a:srgbClr val="039373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0545FD9D-3207-034C-B282-555FBED1DF90}"/>
              </a:ext>
            </a:extLst>
          </p:cNvPr>
          <p:cNvSpPr/>
          <p:nvPr/>
        </p:nvSpPr>
        <p:spPr>
          <a:xfrm>
            <a:off x="867966" y="5630648"/>
            <a:ext cx="10456068" cy="482200"/>
          </a:xfrm>
          <a:prstGeom prst="rect">
            <a:avLst/>
          </a:prstGeom>
          <a:solidFill>
            <a:srgbClr val="DAA16D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7AE8E70C-7995-124F-BD53-EED92708FF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100000">
            <a:off x="1457379" y="5086237"/>
            <a:ext cx="971344" cy="972754"/>
          </a:xfrm>
          <a:prstGeom prst="rect">
            <a:avLst/>
          </a:prstGeom>
        </p:spPr>
      </p:pic>
      <p:sp>
        <p:nvSpPr>
          <p:cNvPr id="15" name="椭圆 14">
            <a:extLst>
              <a:ext uri="{FF2B5EF4-FFF2-40B4-BE49-F238E27FC236}">
                <a16:creationId xmlns:a16="http://schemas.microsoft.com/office/drawing/2014/main" xmlns="" id="{9092A41E-0811-544D-A10C-E8388C74A161}"/>
              </a:ext>
            </a:extLst>
          </p:cNvPr>
          <p:cNvSpPr/>
          <p:nvPr/>
        </p:nvSpPr>
        <p:spPr>
          <a:xfrm>
            <a:off x="193568" y="344264"/>
            <a:ext cx="947231" cy="947231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xmlns="" id="{9EC910AB-C4C7-7E4D-A236-EABDE9CE13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700000">
            <a:off x="10352336" y="4602419"/>
            <a:ext cx="602779" cy="1767959"/>
          </a:xfrm>
          <a:prstGeom prst="rect">
            <a:avLst/>
          </a:prstGeom>
        </p:spPr>
      </p:pic>
      <p:pic>
        <p:nvPicPr>
          <p:cNvPr id="31" name="image 102">
            <a:extLst>
              <a:ext uri="{FF2B5EF4-FFF2-40B4-BE49-F238E27FC236}">
                <a16:creationId xmlns:a16="http://schemas.microsoft.com/office/drawing/2014/main" xmlns="" id="{E996C341-1238-B345-AC8D-A96E7680A244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1213302" y="343752"/>
            <a:ext cx="933436" cy="698048"/>
          </a:xfrm>
          <a:prstGeom prst="rect">
            <a:avLst/>
          </a:prstGeom>
        </p:spPr>
      </p:pic>
      <p:sp>
        <p:nvSpPr>
          <p:cNvPr id="25" name="椭圆 24">
            <a:extLst>
              <a:ext uri="{FF2B5EF4-FFF2-40B4-BE49-F238E27FC236}">
                <a16:creationId xmlns:a16="http://schemas.microsoft.com/office/drawing/2014/main" xmlns="" id="{CD841DE2-9171-3442-BAE4-76C1424A4461}"/>
              </a:ext>
            </a:extLst>
          </p:cNvPr>
          <p:cNvSpPr/>
          <p:nvPr/>
        </p:nvSpPr>
        <p:spPr>
          <a:xfrm>
            <a:off x="11539852" y="750714"/>
            <a:ext cx="572351" cy="572351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xmlns="" id="{87567239-FEA4-A342-A3B8-84E700FED830}"/>
              </a:ext>
            </a:extLst>
          </p:cNvPr>
          <p:cNvSpPr/>
          <p:nvPr/>
        </p:nvSpPr>
        <p:spPr>
          <a:xfrm>
            <a:off x="254897" y="6059218"/>
            <a:ext cx="572351" cy="572351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xmlns="" id="{492F0907-5FF6-EF4F-95D9-3A2378583F87}"/>
              </a:ext>
            </a:extLst>
          </p:cNvPr>
          <p:cNvSpPr/>
          <p:nvPr/>
        </p:nvSpPr>
        <p:spPr>
          <a:xfrm>
            <a:off x="689352" y="4237643"/>
            <a:ext cx="359356" cy="35935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D33213F8-3A55-694F-B671-D7EDE13586B1}"/>
              </a:ext>
            </a:extLst>
          </p:cNvPr>
          <p:cNvGrpSpPr/>
          <p:nvPr/>
        </p:nvGrpSpPr>
        <p:grpSpPr>
          <a:xfrm>
            <a:off x="2843213" y="5216309"/>
            <a:ext cx="1014412" cy="414337"/>
            <a:chOff x="2843213" y="5216309"/>
            <a:chExt cx="1014412" cy="414337"/>
          </a:xfrm>
        </p:grpSpPr>
        <p:sp>
          <p:nvSpPr>
            <p:cNvPr id="39" name="圆角矩形 38">
              <a:extLst>
                <a:ext uri="{FF2B5EF4-FFF2-40B4-BE49-F238E27FC236}">
                  <a16:creationId xmlns:a16="http://schemas.microsoft.com/office/drawing/2014/main" xmlns="" id="{B1A4F77A-A637-C04F-B844-1DDABD33E55F}"/>
                </a:ext>
              </a:extLst>
            </p:cNvPr>
            <p:cNvSpPr/>
            <p:nvPr/>
          </p:nvSpPr>
          <p:spPr>
            <a:xfrm>
              <a:off x="2843213" y="5216311"/>
              <a:ext cx="1014412" cy="414335"/>
            </a:xfrm>
            <a:prstGeom prst="roundRect">
              <a:avLst/>
            </a:prstGeom>
            <a:solidFill>
              <a:schemeClr val="bg1"/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0" name="圆角矩形 39">
              <a:extLst>
                <a:ext uri="{FF2B5EF4-FFF2-40B4-BE49-F238E27FC236}">
                  <a16:creationId xmlns:a16="http://schemas.microsoft.com/office/drawing/2014/main" xmlns="" id="{B5406BB8-28DD-444E-B328-65ED44349015}"/>
                </a:ext>
              </a:extLst>
            </p:cNvPr>
            <p:cNvSpPr/>
            <p:nvPr/>
          </p:nvSpPr>
          <p:spPr>
            <a:xfrm>
              <a:off x="2843213" y="5216309"/>
              <a:ext cx="1014412" cy="1440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41" name="圆角矩形 40">
            <a:extLst>
              <a:ext uri="{FF2B5EF4-FFF2-40B4-BE49-F238E27FC236}">
                <a16:creationId xmlns:a16="http://schemas.microsoft.com/office/drawing/2014/main" xmlns="" id="{74F52066-FE56-284B-8E04-B1BC501F257A}"/>
              </a:ext>
            </a:extLst>
          </p:cNvPr>
          <p:cNvSpPr/>
          <p:nvPr/>
        </p:nvSpPr>
        <p:spPr>
          <a:xfrm>
            <a:off x="4064370" y="5437766"/>
            <a:ext cx="528638" cy="180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2" name="圆角矩形 41">
            <a:extLst>
              <a:ext uri="{FF2B5EF4-FFF2-40B4-BE49-F238E27FC236}">
                <a16:creationId xmlns:a16="http://schemas.microsoft.com/office/drawing/2014/main" xmlns="" id="{A8DAA526-0255-D944-8749-ACD3AD5467FA}"/>
              </a:ext>
            </a:extLst>
          </p:cNvPr>
          <p:cNvSpPr/>
          <p:nvPr/>
        </p:nvSpPr>
        <p:spPr>
          <a:xfrm>
            <a:off x="4764458" y="5437766"/>
            <a:ext cx="528638" cy="180000"/>
          </a:xfrm>
          <a:prstGeom prst="roundRect">
            <a:avLst/>
          </a:prstGeom>
          <a:solidFill>
            <a:schemeClr val="bg1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3" name="圆角矩形 42">
            <a:extLst>
              <a:ext uri="{FF2B5EF4-FFF2-40B4-BE49-F238E27FC236}">
                <a16:creationId xmlns:a16="http://schemas.microsoft.com/office/drawing/2014/main" xmlns="" id="{7B2660D6-BFD4-FC48-AB72-407E1DA87EC6}"/>
              </a:ext>
            </a:extLst>
          </p:cNvPr>
          <p:cNvSpPr/>
          <p:nvPr/>
        </p:nvSpPr>
        <p:spPr>
          <a:xfrm>
            <a:off x="8536358" y="5437766"/>
            <a:ext cx="528638" cy="180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xmlns="" id="{91547EE9-4FD9-4F42-A504-5CE41655ECA8}"/>
              </a:ext>
            </a:extLst>
          </p:cNvPr>
          <p:cNvSpPr txBox="1"/>
          <p:nvPr/>
        </p:nvSpPr>
        <p:spPr>
          <a:xfrm>
            <a:off x="2343338" y="2084466"/>
            <a:ext cx="75053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6000" dirty="0" smtClean="0">
                <a:solidFill>
                  <a:schemeClr val="bg1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§2. TIA PHÂN GIÁC </a:t>
            </a:r>
          </a:p>
          <a:p>
            <a:pPr algn="ctr"/>
            <a:r>
              <a:rPr kumimoji="1" lang="en-US" altLang="zh-CN" sz="6000" dirty="0" smtClean="0">
                <a:solidFill>
                  <a:schemeClr val="bg1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ỦA MỘT GÓC </a:t>
            </a:r>
            <a:endParaRPr kumimoji="1" lang="zh-CN" altLang="en-US" sz="6000" dirty="0">
              <a:solidFill>
                <a:schemeClr val="bg1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F4970C44-83AF-7A41-BD2D-DA16D877A9EB}"/>
              </a:ext>
            </a:extLst>
          </p:cNvPr>
          <p:cNvSpPr txBox="1"/>
          <p:nvPr/>
        </p:nvSpPr>
        <p:spPr>
          <a:xfrm>
            <a:off x="3978146" y="1211675"/>
            <a:ext cx="3914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4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ƯƠNG IV</a:t>
            </a:r>
            <a:endParaRPr kumimoji="1" lang="zh-CN" altLang="en-US" sz="4800" b="1" dirty="0">
              <a:solidFill>
                <a:srgbClr val="FFFF00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xmlns="" id="{43BF8D45-6765-854F-A41F-1FDCFE5E91B9}"/>
              </a:ext>
            </a:extLst>
          </p:cNvPr>
          <p:cNvSpPr/>
          <p:nvPr/>
        </p:nvSpPr>
        <p:spPr>
          <a:xfrm>
            <a:off x="1864528" y="304122"/>
            <a:ext cx="359136" cy="359136"/>
          </a:xfrm>
          <a:prstGeom prst="ellipse">
            <a:avLst/>
          </a:prstGeom>
          <a:solidFill>
            <a:srgbClr val="BD9EE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xmlns="" id="{1FDA4700-4234-EC4C-8E13-3F1E9521582B}"/>
              </a:ext>
            </a:extLst>
          </p:cNvPr>
          <p:cNvSpPr/>
          <p:nvPr/>
        </p:nvSpPr>
        <p:spPr>
          <a:xfrm>
            <a:off x="10059219" y="483690"/>
            <a:ext cx="359136" cy="359136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285724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342" y="1272631"/>
            <a:ext cx="9930200" cy="1325563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C.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54932" y="4201834"/>
            <a:ext cx="2298327" cy="2298327"/>
          </a:xfrm>
          <a:prstGeom prst="rect">
            <a:avLst/>
          </a:prstGeom>
        </p:spPr>
      </p:pic>
      <p:pic>
        <p:nvPicPr>
          <p:cNvPr id="172039" name="Picture 7" descr="Em hãy cho biết khi cân thăng bằng thì kim ở vị trí nào của góc AOB |  VietJack.c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8819" y="2641925"/>
            <a:ext cx="5856752" cy="4034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12852" y="267983"/>
            <a:ext cx="26939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4209" y="88288"/>
            <a:ext cx="3699215" cy="1075005"/>
            <a:chOff x="5754273" y="2752896"/>
            <a:chExt cx="3699215" cy="1075005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4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4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Flowchart: Terminator 12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8707855" y="2405743"/>
            <a:ext cx="5955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354932" y="2415144"/>
            <a:ext cx="6400799" cy="1955132"/>
          </a:xfrm>
          <a:prstGeom prst="cloudCallout">
            <a:avLst/>
          </a:prstGeom>
          <a:solidFill>
            <a:srgbClr val="00B050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 OC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B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589891" y="2579509"/>
            <a:ext cx="6094927" cy="191552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a OC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OB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3766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6878" y="264987"/>
            <a:ext cx="109309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SGK/96: </a:t>
            </a: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Tia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299" y="2020455"/>
            <a:ext cx="6348846" cy="4636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786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6878" y="264987"/>
            <a:ext cx="109309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SGK/96: </a:t>
            </a: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B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9859" y="1858240"/>
            <a:ext cx="5828723" cy="445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85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6878" y="264987"/>
            <a:ext cx="109309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SGK/96: </a:t>
            </a: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a Cs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Cv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7440" y="1869208"/>
            <a:ext cx="5734051" cy="4602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15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948262" y="1869927"/>
            <a:ext cx="1133301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 SỐ HÌNH ẢNH CỦA TIA PHÂN GIÁC TRONG THỰC TẾ </a:t>
            </a:r>
            <a:endParaRPr lang="en-US" sz="4200" dirty="0">
              <a:solidFill>
                <a:prstClr val="black"/>
              </a:solidFill>
            </a:endParaRPr>
          </a:p>
        </p:txBody>
      </p:sp>
      <p:sp>
        <p:nvSpPr>
          <p:cNvPr id="7" name="Google Shape;157;p20">
            <a:extLst>
              <a:ext uri="{FF2B5EF4-FFF2-40B4-BE49-F238E27FC236}">
                <a16:creationId xmlns:a16="http://schemas.microsoft.com/office/drawing/2014/main" xmlns="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63;p20">
            <a:extLst>
              <a:ext uri="{FF2B5EF4-FFF2-40B4-BE49-F238E27FC236}">
                <a16:creationId xmlns:a16="http://schemas.microsoft.com/office/drawing/2014/main" xmlns="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9" name="Google Shape;157;p20">
            <a:extLst>
              <a:ext uri="{FF2B5EF4-FFF2-40B4-BE49-F238E27FC236}">
                <a16:creationId xmlns:a16="http://schemas.microsoft.com/office/drawing/2014/main" xmlns="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670725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37377" y="167658"/>
            <a:ext cx="3772027" cy="3232652"/>
            <a:chOff x="1631950" y="1690688"/>
            <a:chExt cx="4895851" cy="3265488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631950" y="3213101"/>
              <a:ext cx="4679950" cy="1743075"/>
              <a:chOff x="68" y="2024"/>
              <a:chExt cx="2948" cy="1098"/>
            </a:xfrm>
          </p:grpSpPr>
          <p:grpSp>
            <p:nvGrpSpPr>
              <p:cNvPr id="19" name="Group 3"/>
              <p:cNvGrpSpPr>
                <a:grpSpLocks/>
              </p:cNvGrpSpPr>
              <p:nvPr/>
            </p:nvGrpSpPr>
            <p:grpSpPr bwMode="auto">
              <a:xfrm>
                <a:off x="68" y="2024"/>
                <a:ext cx="2948" cy="771"/>
                <a:chOff x="2154" y="2659"/>
                <a:chExt cx="3402" cy="953"/>
              </a:xfrm>
            </p:grpSpPr>
            <p:sp>
              <p:nvSpPr>
                <p:cNvPr id="23" name="Freeform 4"/>
                <p:cNvSpPr>
                  <a:spLocks/>
                </p:cNvSpPr>
                <p:nvPr/>
              </p:nvSpPr>
              <p:spPr bwMode="auto">
                <a:xfrm>
                  <a:off x="2154" y="3113"/>
                  <a:ext cx="3402" cy="499"/>
                </a:xfrm>
                <a:custGeom>
                  <a:avLst/>
                  <a:gdLst>
                    <a:gd name="T0" fmla="*/ 0 w 2767"/>
                    <a:gd name="T1" fmla="*/ 499 h 499"/>
                    <a:gd name="T2" fmla="*/ 7774 w 2767"/>
                    <a:gd name="T3" fmla="*/ 499 h 499"/>
                    <a:gd name="T4" fmla="*/ 7011 w 2767"/>
                    <a:gd name="T5" fmla="*/ 0 h 499"/>
                    <a:gd name="T6" fmla="*/ 764 w 2767"/>
                    <a:gd name="T7" fmla="*/ 0 h 499"/>
                    <a:gd name="T8" fmla="*/ 0 w 2767"/>
                    <a:gd name="T9" fmla="*/ 499 h 4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67"/>
                    <a:gd name="T16" fmla="*/ 0 h 499"/>
                    <a:gd name="T17" fmla="*/ 2767 w 2767"/>
                    <a:gd name="T18" fmla="*/ 499 h 4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67" h="499">
                      <a:moveTo>
                        <a:pt x="0" y="499"/>
                      </a:moveTo>
                      <a:lnTo>
                        <a:pt x="2767" y="499"/>
                      </a:lnTo>
                      <a:lnTo>
                        <a:pt x="2495" y="0"/>
                      </a:lnTo>
                      <a:lnTo>
                        <a:pt x="272" y="0"/>
                      </a:lnTo>
                      <a:lnTo>
                        <a:pt x="0" y="499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5"/>
                <p:cNvSpPr>
                  <a:spLocks noChangeShapeType="1"/>
                </p:cNvSpPr>
                <p:nvPr/>
              </p:nvSpPr>
              <p:spPr bwMode="auto">
                <a:xfrm>
                  <a:off x="288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6"/>
                <p:cNvSpPr>
                  <a:spLocks noChangeShapeType="1"/>
                </p:cNvSpPr>
                <p:nvPr/>
              </p:nvSpPr>
              <p:spPr bwMode="auto">
                <a:xfrm>
                  <a:off x="483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AutoShape 7"/>
                <p:cNvSpPr>
                  <a:spLocks noChangeArrowheads="1"/>
                </p:cNvSpPr>
                <p:nvPr/>
              </p:nvSpPr>
              <p:spPr bwMode="auto">
                <a:xfrm>
                  <a:off x="2245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sp>
              <p:nvSpPr>
                <p:cNvPr id="27" name="AutoShape 8"/>
                <p:cNvSpPr>
                  <a:spLocks noChangeArrowheads="1"/>
                </p:cNvSpPr>
                <p:nvPr/>
              </p:nvSpPr>
              <p:spPr bwMode="auto">
                <a:xfrm>
                  <a:off x="4241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grpSp>
              <p:nvGrpSpPr>
                <p:cNvPr id="28" name="Group 9"/>
                <p:cNvGrpSpPr>
                  <a:grpSpLocks/>
                </p:cNvGrpSpPr>
                <p:nvPr/>
              </p:nvGrpSpPr>
              <p:grpSpPr bwMode="auto">
                <a:xfrm>
                  <a:off x="3470" y="2886"/>
                  <a:ext cx="725" cy="725"/>
                  <a:chOff x="3470" y="1480"/>
                  <a:chExt cx="725" cy="544"/>
                </a:xfrm>
              </p:grpSpPr>
              <p:sp>
                <p:nvSpPr>
                  <p:cNvPr id="29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3470" y="1480"/>
                    <a:ext cx="725" cy="272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  <p:sp>
                <p:nvSpPr>
                  <p:cNvPr id="30" name="AutoShape 11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3470" y="1616"/>
                    <a:ext cx="725" cy="40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</p:grpSp>
          </p:grpSp>
          <p:sp>
            <p:nvSpPr>
              <p:cNvPr id="20" name="Text Box 12"/>
              <p:cNvSpPr txBox="1">
                <a:spLocks noChangeArrowheads="1"/>
              </p:cNvSpPr>
              <p:nvPr/>
            </p:nvSpPr>
            <p:spPr bwMode="auto">
              <a:xfrm>
                <a:off x="1383" y="279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8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O</a:t>
                </a:r>
              </a:p>
            </p:txBody>
          </p:sp>
          <p:sp>
            <p:nvSpPr>
              <p:cNvPr id="21" name="Text Box 13"/>
              <p:cNvSpPr txBox="1">
                <a:spLocks noChangeArrowheads="1"/>
              </p:cNvSpPr>
              <p:nvPr/>
            </p:nvSpPr>
            <p:spPr bwMode="auto">
              <a:xfrm>
                <a:off x="1791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A</a:t>
                </a:r>
              </a:p>
            </p:txBody>
          </p:sp>
          <p:sp>
            <p:nvSpPr>
              <p:cNvPr id="22" name="Text Box 14"/>
              <p:cNvSpPr txBox="1">
                <a:spLocks noChangeArrowheads="1"/>
              </p:cNvSpPr>
              <p:nvPr/>
            </p:nvSpPr>
            <p:spPr bwMode="auto">
              <a:xfrm>
                <a:off x="1066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B</a:t>
                </a:r>
              </a:p>
            </p:txBody>
          </p:sp>
        </p:grpSp>
        <p:sp>
          <p:nvSpPr>
            <p:cNvPr id="4" name="Line 17"/>
            <p:cNvSpPr>
              <a:spLocks noChangeShapeType="1"/>
            </p:cNvSpPr>
            <p:nvPr/>
          </p:nvSpPr>
          <p:spPr bwMode="auto">
            <a:xfrm flipV="1">
              <a:off x="3935414" y="3644900"/>
              <a:ext cx="1587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18"/>
            <p:cNvSpPr>
              <a:spLocks noChangeShapeType="1"/>
            </p:cNvSpPr>
            <p:nvPr/>
          </p:nvSpPr>
          <p:spPr bwMode="auto">
            <a:xfrm flipV="1">
              <a:off x="3975100" y="3665539"/>
              <a:ext cx="249238" cy="700087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19"/>
            <p:cNvSpPr>
              <a:spLocks noChangeShapeType="1"/>
            </p:cNvSpPr>
            <p:nvPr/>
          </p:nvSpPr>
          <p:spPr bwMode="auto">
            <a:xfrm flipH="1" flipV="1">
              <a:off x="3686175" y="3679825"/>
              <a:ext cx="249238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3335339" y="3573463"/>
              <a:ext cx="1247775" cy="874712"/>
              <a:chOff x="3379" y="2931"/>
              <a:chExt cx="907" cy="681"/>
            </a:xfrm>
          </p:grpSpPr>
          <p:sp>
            <p:nvSpPr>
              <p:cNvPr id="17" name="Line 21"/>
              <p:cNvSpPr>
                <a:spLocks noChangeShapeType="1"/>
              </p:cNvSpPr>
              <p:nvPr/>
            </p:nvSpPr>
            <p:spPr bwMode="auto">
              <a:xfrm flipV="1">
                <a:off x="3833" y="2931"/>
                <a:ext cx="453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22"/>
              <p:cNvSpPr>
                <a:spLocks noChangeShapeType="1"/>
              </p:cNvSpPr>
              <p:nvPr/>
            </p:nvSpPr>
            <p:spPr bwMode="auto">
              <a:xfrm flipH="1" flipV="1">
                <a:off x="3379" y="2931"/>
                <a:ext cx="454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Line 23"/>
            <p:cNvSpPr>
              <a:spLocks noChangeShapeType="1"/>
            </p:cNvSpPr>
            <p:nvPr/>
          </p:nvSpPr>
          <p:spPr bwMode="auto">
            <a:xfrm flipV="1">
              <a:off x="3935414" y="2559051"/>
              <a:ext cx="1587" cy="18065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9" name="Picture 29" descr="DuDu0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9876" y="1844675"/>
              <a:ext cx="2447925" cy="156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30"/>
            <p:cNvGrpSpPr>
              <a:grpSpLocks/>
            </p:cNvGrpSpPr>
            <p:nvPr/>
          </p:nvGrpSpPr>
          <p:grpSpPr bwMode="auto">
            <a:xfrm>
              <a:off x="1765301" y="1690688"/>
              <a:ext cx="1749425" cy="1676400"/>
              <a:chOff x="152" y="1065"/>
              <a:chExt cx="1102" cy="1056"/>
            </a:xfrm>
          </p:grpSpPr>
          <p:pic>
            <p:nvPicPr>
              <p:cNvPr id="11" name="Picture 31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" y="1700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2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" name="Picture 33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9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34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3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35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36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065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31" name="Content Placeholder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0181" y="5523"/>
            <a:ext cx="5430289" cy="321143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5"/>
          <a:srcRect l="52853" t="48352" r="12351" b="10965"/>
          <a:stretch/>
        </p:blipFill>
        <p:spPr>
          <a:xfrm>
            <a:off x="3925470" y="-76321"/>
            <a:ext cx="2874341" cy="329327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6"/>
          <a:srcRect l="48765" t="27899" r="1022" b="15510"/>
          <a:stretch/>
        </p:blipFill>
        <p:spPr>
          <a:xfrm>
            <a:off x="0" y="3331628"/>
            <a:ext cx="6341550" cy="3641046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535" y="3298797"/>
            <a:ext cx="6079266" cy="3458685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220751" y="167658"/>
            <a:ext cx="3772027" cy="3232652"/>
            <a:chOff x="1631950" y="1690688"/>
            <a:chExt cx="4895851" cy="3265488"/>
          </a:xfrm>
        </p:grpSpPr>
        <p:grpSp>
          <p:nvGrpSpPr>
            <p:cNvPr id="36" name="Group 35"/>
            <p:cNvGrpSpPr>
              <a:grpSpLocks/>
            </p:cNvGrpSpPr>
            <p:nvPr/>
          </p:nvGrpSpPr>
          <p:grpSpPr bwMode="auto">
            <a:xfrm>
              <a:off x="1631950" y="3213101"/>
              <a:ext cx="4679950" cy="1743075"/>
              <a:chOff x="68" y="2024"/>
              <a:chExt cx="2948" cy="1098"/>
            </a:xfrm>
          </p:grpSpPr>
          <p:grpSp>
            <p:nvGrpSpPr>
              <p:cNvPr id="52" name="Group 3"/>
              <p:cNvGrpSpPr>
                <a:grpSpLocks/>
              </p:cNvGrpSpPr>
              <p:nvPr/>
            </p:nvGrpSpPr>
            <p:grpSpPr bwMode="auto">
              <a:xfrm>
                <a:off x="68" y="2024"/>
                <a:ext cx="2948" cy="771"/>
                <a:chOff x="2154" y="2659"/>
                <a:chExt cx="3402" cy="953"/>
              </a:xfrm>
            </p:grpSpPr>
            <p:sp>
              <p:nvSpPr>
                <p:cNvPr id="56" name="Freeform 4"/>
                <p:cNvSpPr>
                  <a:spLocks/>
                </p:cNvSpPr>
                <p:nvPr/>
              </p:nvSpPr>
              <p:spPr bwMode="auto">
                <a:xfrm>
                  <a:off x="2154" y="3113"/>
                  <a:ext cx="3402" cy="499"/>
                </a:xfrm>
                <a:custGeom>
                  <a:avLst/>
                  <a:gdLst>
                    <a:gd name="T0" fmla="*/ 0 w 2767"/>
                    <a:gd name="T1" fmla="*/ 499 h 499"/>
                    <a:gd name="T2" fmla="*/ 7774 w 2767"/>
                    <a:gd name="T3" fmla="*/ 499 h 499"/>
                    <a:gd name="T4" fmla="*/ 7011 w 2767"/>
                    <a:gd name="T5" fmla="*/ 0 h 499"/>
                    <a:gd name="T6" fmla="*/ 764 w 2767"/>
                    <a:gd name="T7" fmla="*/ 0 h 499"/>
                    <a:gd name="T8" fmla="*/ 0 w 2767"/>
                    <a:gd name="T9" fmla="*/ 499 h 4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67"/>
                    <a:gd name="T16" fmla="*/ 0 h 499"/>
                    <a:gd name="T17" fmla="*/ 2767 w 2767"/>
                    <a:gd name="T18" fmla="*/ 499 h 4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67" h="499">
                      <a:moveTo>
                        <a:pt x="0" y="499"/>
                      </a:moveTo>
                      <a:lnTo>
                        <a:pt x="2767" y="499"/>
                      </a:lnTo>
                      <a:lnTo>
                        <a:pt x="2495" y="0"/>
                      </a:lnTo>
                      <a:lnTo>
                        <a:pt x="272" y="0"/>
                      </a:lnTo>
                      <a:lnTo>
                        <a:pt x="0" y="499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5"/>
                <p:cNvSpPr>
                  <a:spLocks noChangeShapeType="1"/>
                </p:cNvSpPr>
                <p:nvPr/>
              </p:nvSpPr>
              <p:spPr bwMode="auto">
                <a:xfrm>
                  <a:off x="288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6"/>
                <p:cNvSpPr>
                  <a:spLocks noChangeShapeType="1"/>
                </p:cNvSpPr>
                <p:nvPr/>
              </p:nvSpPr>
              <p:spPr bwMode="auto">
                <a:xfrm>
                  <a:off x="483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AutoShape 7"/>
                <p:cNvSpPr>
                  <a:spLocks noChangeArrowheads="1"/>
                </p:cNvSpPr>
                <p:nvPr/>
              </p:nvSpPr>
              <p:spPr bwMode="auto">
                <a:xfrm>
                  <a:off x="2245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sp>
              <p:nvSpPr>
                <p:cNvPr id="60" name="AutoShape 8"/>
                <p:cNvSpPr>
                  <a:spLocks noChangeArrowheads="1"/>
                </p:cNvSpPr>
                <p:nvPr/>
              </p:nvSpPr>
              <p:spPr bwMode="auto">
                <a:xfrm>
                  <a:off x="4241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grpSp>
              <p:nvGrpSpPr>
                <p:cNvPr id="61" name="Group 9"/>
                <p:cNvGrpSpPr>
                  <a:grpSpLocks/>
                </p:cNvGrpSpPr>
                <p:nvPr/>
              </p:nvGrpSpPr>
              <p:grpSpPr bwMode="auto">
                <a:xfrm>
                  <a:off x="3470" y="2886"/>
                  <a:ext cx="725" cy="725"/>
                  <a:chOff x="3470" y="1480"/>
                  <a:chExt cx="725" cy="544"/>
                </a:xfrm>
              </p:grpSpPr>
              <p:sp>
                <p:nvSpPr>
                  <p:cNvPr id="62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3470" y="1480"/>
                    <a:ext cx="725" cy="272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  <p:sp>
                <p:nvSpPr>
                  <p:cNvPr id="63" name="AutoShape 11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3470" y="1616"/>
                    <a:ext cx="725" cy="40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</p:grpSp>
          </p:grpSp>
          <p:sp>
            <p:nvSpPr>
              <p:cNvPr id="53" name="Text Box 12"/>
              <p:cNvSpPr txBox="1">
                <a:spLocks noChangeArrowheads="1"/>
              </p:cNvSpPr>
              <p:nvPr/>
            </p:nvSpPr>
            <p:spPr bwMode="auto">
              <a:xfrm>
                <a:off x="1383" y="279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8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O</a:t>
                </a:r>
              </a:p>
            </p:txBody>
          </p:sp>
          <p:sp>
            <p:nvSpPr>
              <p:cNvPr id="54" name="Text Box 13"/>
              <p:cNvSpPr txBox="1">
                <a:spLocks noChangeArrowheads="1"/>
              </p:cNvSpPr>
              <p:nvPr/>
            </p:nvSpPr>
            <p:spPr bwMode="auto">
              <a:xfrm>
                <a:off x="1791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A</a:t>
                </a:r>
              </a:p>
            </p:txBody>
          </p:sp>
          <p:sp>
            <p:nvSpPr>
              <p:cNvPr id="55" name="Text Box 14"/>
              <p:cNvSpPr txBox="1">
                <a:spLocks noChangeArrowheads="1"/>
              </p:cNvSpPr>
              <p:nvPr/>
            </p:nvSpPr>
            <p:spPr bwMode="auto">
              <a:xfrm>
                <a:off x="1066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B</a:t>
                </a:r>
              </a:p>
            </p:txBody>
          </p:sp>
        </p:grp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 flipV="1">
              <a:off x="3935414" y="3644900"/>
              <a:ext cx="1587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8"/>
            <p:cNvSpPr>
              <a:spLocks noChangeShapeType="1"/>
            </p:cNvSpPr>
            <p:nvPr/>
          </p:nvSpPr>
          <p:spPr bwMode="auto">
            <a:xfrm flipV="1">
              <a:off x="3975100" y="3665539"/>
              <a:ext cx="249238" cy="700087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 flipH="1" flipV="1">
              <a:off x="3686175" y="3679825"/>
              <a:ext cx="249238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" name="Group 20"/>
            <p:cNvGrpSpPr>
              <a:grpSpLocks/>
            </p:cNvGrpSpPr>
            <p:nvPr/>
          </p:nvGrpSpPr>
          <p:grpSpPr bwMode="auto">
            <a:xfrm>
              <a:off x="3335339" y="3573463"/>
              <a:ext cx="1247775" cy="874712"/>
              <a:chOff x="3379" y="2931"/>
              <a:chExt cx="907" cy="681"/>
            </a:xfrm>
          </p:grpSpPr>
          <p:sp>
            <p:nvSpPr>
              <p:cNvPr id="50" name="Line 21"/>
              <p:cNvSpPr>
                <a:spLocks noChangeShapeType="1"/>
              </p:cNvSpPr>
              <p:nvPr/>
            </p:nvSpPr>
            <p:spPr bwMode="auto">
              <a:xfrm flipV="1">
                <a:off x="3833" y="2931"/>
                <a:ext cx="453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22"/>
              <p:cNvSpPr>
                <a:spLocks noChangeShapeType="1"/>
              </p:cNvSpPr>
              <p:nvPr/>
            </p:nvSpPr>
            <p:spPr bwMode="auto">
              <a:xfrm flipH="1" flipV="1">
                <a:off x="3379" y="2931"/>
                <a:ext cx="454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" name="Line 23"/>
            <p:cNvSpPr>
              <a:spLocks noChangeShapeType="1"/>
            </p:cNvSpPr>
            <p:nvPr/>
          </p:nvSpPr>
          <p:spPr bwMode="auto">
            <a:xfrm flipV="1">
              <a:off x="3935414" y="2559051"/>
              <a:ext cx="1587" cy="18065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42" name="Picture 29" descr="DuDu0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9876" y="1844675"/>
              <a:ext cx="2447925" cy="156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3" name="Group 30"/>
            <p:cNvGrpSpPr>
              <a:grpSpLocks/>
            </p:cNvGrpSpPr>
            <p:nvPr/>
          </p:nvGrpSpPr>
          <p:grpSpPr bwMode="auto">
            <a:xfrm>
              <a:off x="1765301" y="1690688"/>
              <a:ext cx="1749425" cy="1676400"/>
              <a:chOff x="152" y="1065"/>
              <a:chExt cx="1102" cy="1056"/>
            </a:xfrm>
          </p:grpSpPr>
          <p:pic>
            <p:nvPicPr>
              <p:cNvPr id="44" name="Picture 31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" y="1700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5" name="Picture 32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6" name="Picture 33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9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7" name="Picture 34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3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8" name="Picture 35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9" name="Picture 36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065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64" name="Content Placeholder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555" y="5523"/>
            <a:ext cx="5430289" cy="3211431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 rotWithShape="1">
          <a:blip r:embed="rId5"/>
          <a:srcRect l="52853" t="48352" r="12351" b="10965"/>
          <a:stretch/>
        </p:blipFill>
        <p:spPr>
          <a:xfrm>
            <a:off x="3908844" y="-76321"/>
            <a:ext cx="2874341" cy="3293275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 rotWithShape="1">
          <a:blip r:embed="rId6"/>
          <a:srcRect l="48765" t="31584" r="13695" b="15510"/>
          <a:stretch/>
        </p:blipFill>
        <p:spPr>
          <a:xfrm>
            <a:off x="-16627" y="3213083"/>
            <a:ext cx="5835535" cy="3759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92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71168" y="295861"/>
            <a:ext cx="114991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VẼ TIA PHÂN GIÁC CỦA MỘT GÓC</a:t>
            </a:r>
            <a:r>
              <a:rPr lang="fr-FR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0"/>
              <p:cNvSpPr txBox="1">
                <a:spLocks noChangeArrowheads="1"/>
              </p:cNvSpPr>
              <p:nvPr/>
            </p:nvSpPr>
            <p:spPr bwMode="auto">
              <a:xfrm>
                <a:off x="471168" y="1219200"/>
                <a:ext cx="11291341" cy="13435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𝑂𝑦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64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z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óc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𝑂𝑦</m:t>
                    </m:r>
                  </m:oMath>
                </a14:m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168" y="1219200"/>
                <a:ext cx="11291341" cy="1343573"/>
              </a:xfrm>
              <a:prstGeom prst="rect">
                <a:avLst/>
              </a:prstGeom>
              <a:blipFill>
                <a:blip r:embed="rId2"/>
                <a:stretch>
                  <a:fillRect l="-1889" t="-6364" b="-1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526586" y="2562773"/>
            <a:ext cx="65392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1: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ùng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ước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đo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góc</a:t>
            </a:r>
            <a:endParaRPr lang="en-US" sz="40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37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1513490"/>
            <a:ext cx="3718560" cy="1900270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endParaRPr lang="en-US" sz="3200" b="1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639" y="2136890"/>
            <a:ext cx="553212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69674" y="26549"/>
            <a:ext cx="1551076" cy="176747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-3978"/>
            <a:ext cx="1470357" cy="1470357"/>
          </a:xfrm>
          <a:prstGeom prst="rect">
            <a:avLst/>
          </a:prstGeom>
        </p:spPr>
      </p:pic>
      <p:pic>
        <p:nvPicPr>
          <p:cNvPr id="7" name="Picture 38" descr="thuocdodo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18386" y="1281949"/>
            <a:ext cx="6254001" cy="4614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381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04896 -0.4736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0" y="-237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500000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0221" y="119450"/>
            <a:ext cx="1170731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263238"/>
                </a:solidFill>
                <a:latin typeface="+mj-lt"/>
              </a:rPr>
              <a:t>	</a:t>
            </a:r>
            <a:r>
              <a:rPr lang="vi-VN" sz="3600" dirty="0" smtClean="0">
                <a:solidFill>
                  <a:srgbClr val="263238"/>
                </a:solidFill>
                <a:latin typeface="+mj-lt"/>
              </a:rPr>
              <a:t>Mỗi </a:t>
            </a:r>
            <a:r>
              <a:rPr lang="vi-VN" sz="3600" dirty="0">
                <a:solidFill>
                  <a:srgbClr val="263238"/>
                </a:solidFill>
                <a:latin typeface="+mj-lt"/>
              </a:rPr>
              <a:t>thước đo độ có hai vòng cung (nửa hình tròn) chứa các số </a:t>
            </a:r>
            <a:r>
              <a:rPr lang="vi-VN" sz="3600" dirty="0" smtClean="0">
                <a:solidFill>
                  <a:srgbClr val="263238"/>
                </a:solidFill>
                <a:latin typeface="+mj-lt"/>
              </a:rPr>
              <a:t>từ</a:t>
            </a:r>
            <a:r>
              <a:rPr lang="en-US" sz="3600" dirty="0" smtClean="0">
                <a:solidFill>
                  <a:srgbClr val="263238"/>
                </a:solidFill>
                <a:latin typeface="+mj-lt"/>
              </a:rPr>
              <a:t> 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dirty="0" smtClean="0">
                <a:solidFill>
                  <a:srgbClr val="263238"/>
                </a:solidFill>
                <a:latin typeface="+mj-lt"/>
              </a:rPr>
              <a:t> </a:t>
            </a:r>
            <a:r>
              <a:rPr lang="vi-VN" sz="3600" dirty="0" smtClean="0">
                <a:solidFill>
                  <a:srgbClr val="263238"/>
                </a:solidFill>
                <a:latin typeface="+mj-lt"/>
              </a:rPr>
              <a:t>đến </a:t>
            </a:r>
            <a:r>
              <a:rPr lang="vi-VN" sz="3600" dirty="0">
                <a:solidFill>
                  <a:srgbClr val="263238"/>
                </a:solidFill>
                <a:latin typeface="+mj-lt"/>
              </a:rPr>
              <a:t>180 sắp theo thứ tự ngược chiều nhau.</a:t>
            </a:r>
          </a:p>
          <a:p>
            <a:r>
              <a:rPr lang="en-US" sz="3600" dirty="0" smtClean="0">
                <a:solidFill>
                  <a:srgbClr val="263238"/>
                </a:solidFill>
                <a:latin typeface="+mj-lt"/>
              </a:rPr>
              <a:t>	</a:t>
            </a:r>
            <a:r>
              <a:rPr lang="vi-VN" sz="3600" dirty="0" smtClean="0">
                <a:solidFill>
                  <a:srgbClr val="263238"/>
                </a:solidFill>
                <a:latin typeface="+mj-lt"/>
              </a:rPr>
              <a:t>Khi </a:t>
            </a:r>
            <a:r>
              <a:rPr lang="vi-VN" sz="3600" dirty="0">
                <a:solidFill>
                  <a:srgbClr val="263238"/>
                </a:solidFill>
                <a:latin typeface="+mj-lt"/>
              </a:rPr>
              <a:t>đo góc,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</a:t>
            </a:r>
            <a:r>
              <a:rPr lang="vi-VN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t </a:t>
            </a:r>
            <a:r>
              <a:rPr lang="vi-VN" sz="3600" dirty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</a:t>
            </a:r>
            <a:r>
              <a:rPr lang="vi-VN" sz="3600" dirty="0">
                <a:solidFill>
                  <a:srgbClr val="263238"/>
                </a:solidFill>
                <a:latin typeface="+mj-lt"/>
              </a:rPr>
              <a:t>của góc phải trùng với vạch 0 của một trong hai vòng cung đó. Nếu cạnh của góc trùng với vạch 0 của vòng cung nào thì đọc số đo theo vòng cung đó.</a:t>
            </a:r>
            <a:endParaRPr lang="vi-VN" sz="3600" i="0" dirty="0">
              <a:solidFill>
                <a:srgbClr val="263238"/>
              </a:solidFill>
              <a:effectLst/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9933" y="3653772"/>
            <a:ext cx="4121866" cy="304118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2690252" y="5490323"/>
            <a:ext cx="1484027" cy="519781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7232272" y="4911527"/>
            <a:ext cx="1558801" cy="1038616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91826" y="4866557"/>
            <a:ext cx="33724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òng </a:t>
            </a:r>
            <a:r>
              <a:rPr lang="vi-VN" sz="3600" dirty="0">
                <a:solidFill>
                  <a:srgbClr val="0000FF"/>
                </a:solidFill>
                <a:latin typeface="+mj-lt"/>
              </a:rPr>
              <a:t>cung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198962" y="4085796"/>
            <a:ext cx="33504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òng </a:t>
            </a:r>
            <a:r>
              <a:rPr lang="vi-VN" sz="3600" dirty="0">
                <a:solidFill>
                  <a:srgbClr val="0000FF"/>
                </a:solidFill>
                <a:latin typeface="+mj-lt"/>
              </a:rPr>
              <a:t>cung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864600" y="5983216"/>
            <a:ext cx="1176036" cy="68532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H="1" flipV="1">
            <a:off x="5864600" y="5911083"/>
            <a:ext cx="45719" cy="45719"/>
          </a:xfrm>
          <a:prstGeom prst="ellips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926847" y="6283646"/>
            <a:ext cx="31790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600" b="1" dirty="0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endParaRPr lang="en-US" sz="3600" b="1" dirty="0" smtClean="0">
              <a:solidFill>
                <a:srgbClr val="A30D7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46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71168" y="295861"/>
            <a:ext cx="114991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VẼ TIA PHÂN GIÁC CỦA MỘT GÓC</a:t>
            </a:r>
            <a:r>
              <a:rPr lang="fr-FR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0"/>
              <p:cNvSpPr txBox="1">
                <a:spLocks noChangeArrowheads="1"/>
              </p:cNvSpPr>
              <p:nvPr/>
            </p:nvSpPr>
            <p:spPr bwMode="auto">
              <a:xfrm>
                <a:off x="471168" y="1219200"/>
                <a:ext cx="11291341" cy="13435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𝑂𝑦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64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z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óc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𝑂𝑦</m:t>
                    </m:r>
                  </m:oMath>
                </a14:m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168" y="1219200"/>
                <a:ext cx="11291341" cy="1343573"/>
              </a:xfrm>
              <a:prstGeom prst="rect">
                <a:avLst/>
              </a:prstGeom>
              <a:blipFill>
                <a:blip r:embed="rId2"/>
                <a:stretch>
                  <a:fillRect l="-1889" t="-6364" b="-1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1461768" y="2436159"/>
            <a:ext cx="65392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1: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ùng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ước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đo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góc</a:t>
            </a:r>
            <a:endParaRPr lang="en-US" sz="40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543800" y="518636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O</a:t>
            </a:r>
            <a:endParaRPr lang="vi-VN" sz="2800" b="1">
              <a:solidFill>
                <a:srgbClr val="FF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0210800" y="513873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x</a:t>
            </a:r>
            <a:endParaRPr lang="vi-VN" sz="2800" b="1">
              <a:solidFill>
                <a:srgbClr val="FF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0" name="Arc 9"/>
          <p:cNvSpPr>
            <a:spLocks/>
          </p:cNvSpPr>
          <p:nvPr/>
        </p:nvSpPr>
        <p:spPr bwMode="auto">
          <a:xfrm rot="4997973">
            <a:off x="7949407" y="4177507"/>
            <a:ext cx="947738" cy="1317625"/>
          </a:xfrm>
          <a:custGeom>
            <a:avLst/>
            <a:gdLst>
              <a:gd name="T0" fmla="*/ 0 w 23468"/>
              <a:gd name="T1" fmla="*/ 754462 h 21600"/>
              <a:gd name="T2" fmla="*/ 947738 w 23468"/>
              <a:gd name="T3" fmla="*/ 22143 h 21600"/>
              <a:gd name="T4" fmla="*/ 788584 w 23468"/>
              <a:gd name="T5" fmla="*/ 131762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468" h="21600" fill="none" extrusionOk="0">
                <a:moveTo>
                  <a:pt x="-1" y="12367"/>
                </a:moveTo>
                <a:cubicBezTo>
                  <a:pt x="3569" y="4816"/>
                  <a:pt x="11173" y="-1"/>
                  <a:pt x="19527" y="0"/>
                </a:cubicBezTo>
                <a:cubicBezTo>
                  <a:pt x="20849" y="0"/>
                  <a:pt x="22168" y="121"/>
                  <a:pt x="23468" y="362"/>
                </a:cubicBezTo>
              </a:path>
              <a:path w="23468" h="21600" stroke="0" extrusionOk="0">
                <a:moveTo>
                  <a:pt x="-1" y="12367"/>
                </a:moveTo>
                <a:cubicBezTo>
                  <a:pt x="3569" y="4816"/>
                  <a:pt x="11173" y="-1"/>
                  <a:pt x="19527" y="0"/>
                </a:cubicBezTo>
                <a:cubicBezTo>
                  <a:pt x="20849" y="0"/>
                  <a:pt x="22168" y="121"/>
                  <a:pt x="23468" y="362"/>
                </a:cubicBezTo>
                <a:lnTo>
                  <a:pt x="19527" y="21600"/>
                </a:lnTo>
                <a:lnTo>
                  <a:pt x="-1" y="12367"/>
                </a:lnTo>
                <a:close/>
              </a:path>
            </a:pathLst>
          </a:custGeom>
          <a:solidFill>
            <a:srgbClr val="ADF18B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8534400" y="27574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y</a:t>
            </a:r>
            <a:endParaRPr lang="vi-VN" sz="2800" b="1">
              <a:solidFill>
                <a:srgbClr val="FF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9982200" y="341471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z</a:t>
            </a:r>
            <a:endParaRPr lang="vi-VN" sz="2800" b="1">
              <a:solidFill>
                <a:srgbClr val="FF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8077200" y="4479926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latin typeface="VNI-Times" pitchFamily="2" charset="0"/>
                <a:cs typeface="Arial" panose="020B0604020202020204" pitchFamily="34" charset="0"/>
              </a:rPr>
              <a:t>32</a:t>
            </a:r>
            <a:r>
              <a:rPr lang="en-US" sz="2000" baseline="50000">
                <a:latin typeface="VNI-Times" pitchFamily="2" charset="0"/>
                <a:cs typeface="Arial" panose="020B0604020202020204" pitchFamily="34" charset="0"/>
              </a:rPr>
              <a:t>o</a:t>
            </a:r>
            <a:endParaRPr lang="vi-VN" sz="2000" baseline="50000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8348663" y="4827589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latin typeface="VNI-Times" pitchFamily="2" charset="0"/>
                <a:cs typeface="Arial" panose="020B0604020202020204" pitchFamily="34" charset="0"/>
              </a:rPr>
              <a:t>32</a:t>
            </a:r>
            <a:r>
              <a:rPr lang="en-US" sz="2000" baseline="50000">
                <a:latin typeface="VNI-Times" pitchFamily="2" charset="0"/>
                <a:cs typeface="Arial" panose="020B0604020202020204" pitchFamily="34" charset="0"/>
              </a:rPr>
              <a:t>o</a:t>
            </a:r>
            <a:endParaRPr lang="vi-VN" sz="2000" baseline="50000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 flipH="1">
            <a:off x="7724775" y="5229225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3200" b="1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8610600" y="4114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3A19FF"/>
                </a:solidFill>
                <a:latin typeface="VNI-Times" pitchFamily="2" charset="0"/>
                <a:cs typeface="Arial" panose="020B0604020202020204" pitchFamily="34" charset="0"/>
              </a:rPr>
              <a:t>64</a:t>
            </a:r>
            <a:r>
              <a:rPr lang="en-US" sz="2800" baseline="50000">
                <a:solidFill>
                  <a:srgbClr val="3A19FF"/>
                </a:solidFill>
                <a:latin typeface="VNI-Times" pitchFamily="2" charset="0"/>
                <a:cs typeface="Arial" panose="020B0604020202020204" pitchFamily="34" charset="0"/>
              </a:rPr>
              <a:t>o</a:t>
            </a:r>
            <a:endParaRPr lang="vi-VN" sz="2800" baseline="50000">
              <a:solidFill>
                <a:srgbClr val="3A19FF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7" name="Arc 16"/>
          <p:cNvSpPr>
            <a:spLocks/>
          </p:cNvSpPr>
          <p:nvPr/>
        </p:nvSpPr>
        <p:spPr bwMode="auto">
          <a:xfrm>
            <a:off x="8001000" y="4819650"/>
            <a:ext cx="228600" cy="228600"/>
          </a:xfrm>
          <a:custGeom>
            <a:avLst/>
            <a:gdLst>
              <a:gd name="T0" fmla="*/ 0 w 21600"/>
              <a:gd name="T1" fmla="*/ 0 h 21600"/>
              <a:gd name="T2" fmla="*/ 228600 w 21600"/>
              <a:gd name="T3" fmla="*/ 228600 h 21600"/>
              <a:gd name="T4" fmla="*/ 0 w 21600"/>
              <a:gd name="T5" fmla="*/ 228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76200" cmpd="tri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Arc 17"/>
          <p:cNvSpPr>
            <a:spLocks/>
          </p:cNvSpPr>
          <p:nvPr/>
        </p:nvSpPr>
        <p:spPr bwMode="auto">
          <a:xfrm rot="866769">
            <a:off x="8153400" y="5048250"/>
            <a:ext cx="261938" cy="228600"/>
          </a:xfrm>
          <a:custGeom>
            <a:avLst/>
            <a:gdLst>
              <a:gd name="T0" fmla="*/ 0 w 24788"/>
              <a:gd name="T1" fmla="*/ 3228 h 21600"/>
              <a:gd name="T2" fmla="*/ 261938 w 24788"/>
              <a:gd name="T3" fmla="*/ 183377 h 21600"/>
              <a:gd name="T4" fmla="*/ 38200 w 24788"/>
              <a:gd name="T5" fmla="*/ 228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788" h="21600" fill="none" extrusionOk="0">
                <a:moveTo>
                  <a:pt x="-1" y="304"/>
                </a:moveTo>
                <a:cubicBezTo>
                  <a:pt x="1194" y="101"/>
                  <a:pt x="2403" y="-1"/>
                  <a:pt x="3615" y="0"/>
                </a:cubicBezTo>
                <a:cubicBezTo>
                  <a:pt x="13897" y="0"/>
                  <a:pt x="22754" y="7248"/>
                  <a:pt x="24788" y="17326"/>
                </a:cubicBezTo>
              </a:path>
              <a:path w="24788" h="21600" stroke="0" extrusionOk="0">
                <a:moveTo>
                  <a:pt x="-1" y="304"/>
                </a:moveTo>
                <a:cubicBezTo>
                  <a:pt x="1194" y="101"/>
                  <a:pt x="2403" y="-1"/>
                  <a:pt x="3615" y="0"/>
                </a:cubicBezTo>
                <a:cubicBezTo>
                  <a:pt x="13897" y="0"/>
                  <a:pt x="22754" y="7248"/>
                  <a:pt x="24788" y="17326"/>
                </a:cubicBezTo>
                <a:lnTo>
                  <a:pt x="3615" y="21600"/>
                </a:lnTo>
                <a:lnTo>
                  <a:pt x="-1" y="304"/>
                </a:lnTo>
                <a:close/>
              </a:path>
            </a:pathLst>
          </a:custGeom>
          <a:noFill/>
          <a:ln w="76200" cmpd="tri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772400" y="526573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H="1">
            <a:off x="7772400" y="2971800"/>
            <a:ext cx="1143000" cy="2273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 flipH="1">
            <a:off x="8462963" y="3767138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2000" b="1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 flipH="1">
            <a:off x="9172575" y="43434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3200" b="1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V="1">
            <a:off x="7772400" y="3810001"/>
            <a:ext cx="2362200" cy="14525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3133725"/>
            <a:ext cx="4579938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4176" y="3133726"/>
            <a:ext cx="4575175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38"/>
          <p:cNvSpPr txBox="1">
            <a:spLocks noChangeArrowheads="1"/>
          </p:cNvSpPr>
          <p:nvPr/>
        </p:nvSpPr>
        <p:spPr bwMode="auto">
          <a:xfrm>
            <a:off x="1524000" y="3124201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Bước 1</a:t>
            </a:r>
            <a:r>
              <a:rPr lang="en-US" sz="2800" b="1">
                <a:latin typeface="Times New Roman" panose="02020603050405020304" pitchFamily="18" charset="0"/>
              </a:rPr>
              <a:t>:</a:t>
            </a:r>
            <a:r>
              <a:rPr lang="en-US" sz="2800">
                <a:latin typeface="Times New Roman" panose="02020603050405020304" pitchFamily="18" charset="0"/>
              </a:rPr>
              <a:t> </a:t>
            </a:r>
            <a:r>
              <a:rPr lang="en-US" sz="2800" b="1">
                <a:latin typeface="Times New Roman" panose="02020603050405020304" pitchFamily="18" charset="0"/>
              </a:rPr>
              <a:t>Vẽ góc xOy</a:t>
            </a:r>
          </a:p>
        </p:txBody>
      </p:sp>
      <p:sp>
        <p:nvSpPr>
          <p:cNvPr id="31" name="Text Box 39"/>
          <p:cNvSpPr txBox="1">
            <a:spLocks noChangeArrowheads="1"/>
          </p:cNvSpPr>
          <p:nvPr/>
        </p:nvSpPr>
        <p:spPr bwMode="auto">
          <a:xfrm>
            <a:off x="1524000" y="3733801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Bước 2</a:t>
            </a:r>
            <a:r>
              <a:rPr lang="en-US" sz="2800">
                <a:latin typeface="Times New Roman" panose="02020603050405020304" pitchFamily="18" charset="0"/>
              </a:rPr>
              <a:t>: </a:t>
            </a:r>
            <a:r>
              <a:rPr lang="en-US" sz="2800" b="1">
                <a:latin typeface="Times New Roman" panose="02020603050405020304" pitchFamily="18" charset="0"/>
              </a:rPr>
              <a:t>Tính số đo góc xOz</a:t>
            </a:r>
          </a:p>
        </p:txBody>
      </p:sp>
      <p:sp>
        <p:nvSpPr>
          <p:cNvPr id="32" name="Text Box 41"/>
          <p:cNvSpPr txBox="1">
            <a:spLocks noChangeArrowheads="1"/>
          </p:cNvSpPr>
          <p:nvPr/>
        </p:nvSpPr>
        <p:spPr bwMode="auto">
          <a:xfrm>
            <a:off x="1524000" y="434340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Bước 3</a:t>
            </a:r>
            <a:r>
              <a:rPr lang="en-US" sz="2800">
                <a:latin typeface="Times New Roman" panose="02020603050405020304" pitchFamily="18" charset="0"/>
              </a:rPr>
              <a:t>: </a:t>
            </a:r>
            <a:r>
              <a:rPr lang="en-US" sz="2800" b="1">
                <a:latin typeface="Times New Roman" panose="02020603050405020304" pitchFamily="18" charset="0"/>
              </a:rPr>
              <a:t>Vẽ tia Oz</a:t>
            </a:r>
          </a:p>
        </p:txBody>
      </p:sp>
    </p:spTree>
    <p:extLst>
      <p:ext uri="{BB962C8B-B14F-4D97-AF65-F5344CB8AC3E}">
        <p14:creationId xmlns:p14="http://schemas.microsoft.com/office/powerpoint/2010/main" val="400225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6" grpId="0"/>
      <p:bldP spid="9" grpId="0"/>
      <p:bldP spid="10" grpId="0" animBg="1"/>
      <p:bldP spid="11" grpId="0"/>
      <p:bldP spid="12" grpId="0"/>
      <p:bldP spid="13" grpId="0"/>
      <p:bldP spid="14" grpId="0"/>
      <p:bldP spid="15" grpId="0" animBg="1"/>
      <p:bldP spid="16" grpId="0"/>
      <p:bldP spid="1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30" grpId="0"/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342" y="1272631"/>
            <a:ext cx="9930200" cy="1325563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C.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54932" y="4201834"/>
            <a:ext cx="2298327" cy="2298327"/>
          </a:xfrm>
          <a:prstGeom prst="rect">
            <a:avLst/>
          </a:prstGeom>
        </p:spPr>
      </p:pic>
      <p:pic>
        <p:nvPicPr>
          <p:cNvPr id="172039" name="Picture 7" descr="Em hãy cho biết khi cân thăng bằng thì kim ở vị trí nào của góc AOB |  VietJack.c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790" y="2633650"/>
            <a:ext cx="5856752" cy="4034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12852" y="267983"/>
            <a:ext cx="26939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4209" y="88288"/>
            <a:ext cx="3699215" cy="1075005"/>
            <a:chOff x="5754273" y="2752896"/>
            <a:chExt cx="3699215" cy="1075005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4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4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Flowchart: Terminator 12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8241632" y="2415144"/>
            <a:ext cx="5955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354932" y="2415144"/>
            <a:ext cx="6400799" cy="1955132"/>
          </a:xfrm>
          <a:prstGeom prst="cloudCallout">
            <a:avLst/>
          </a:prstGeom>
          <a:solidFill>
            <a:srgbClr val="00B050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 OC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B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46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23"/>
          <p:cNvSpPr>
            <a:spLocks noChangeShapeType="1"/>
          </p:cNvSpPr>
          <p:nvPr/>
        </p:nvSpPr>
        <p:spPr bwMode="auto">
          <a:xfrm>
            <a:off x="2667000" y="4152900"/>
            <a:ext cx="2667000" cy="1143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24"/>
          <p:cNvSpPr>
            <a:spLocks noChangeShapeType="1"/>
          </p:cNvSpPr>
          <p:nvPr/>
        </p:nvSpPr>
        <p:spPr bwMode="auto">
          <a:xfrm flipV="1">
            <a:off x="2686050" y="3086100"/>
            <a:ext cx="2438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" name="Picture 274" descr="thuoc"/>
          <p:cNvPicPr>
            <a:picLocks noChangeAspect="1" noChangeArrowheads="1"/>
          </p:cNvPicPr>
          <p:nvPr/>
        </p:nvPicPr>
        <p:blipFill>
          <a:blip r:embed="rId2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1409952">
            <a:off x="1447800" y="3810000"/>
            <a:ext cx="6477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2209800" y="3962400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</a:t>
            </a: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5029200" y="3048000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5257800" y="4953000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z</a:t>
            </a:r>
          </a:p>
        </p:txBody>
      </p:sp>
      <p:pic>
        <p:nvPicPr>
          <p:cNvPr id="15" name="Picture 274" descr="thuoc"/>
          <p:cNvPicPr>
            <a:picLocks noChangeAspect="1" noChangeArrowheads="1"/>
          </p:cNvPicPr>
          <p:nvPr/>
        </p:nvPicPr>
        <p:blipFill>
          <a:blip r:embed="rId2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20155470">
            <a:off x="1219200" y="3448051"/>
            <a:ext cx="6477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sp>
        <p:nvSpPr>
          <p:cNvPr id="16" name="Line 30"/>
          <p:cNvSpPr>
            <a:spLocks noChangeShapeType="1"/>
          </p:cNvSpPr>
          <p:nvPr/>
        </p:nvSpPr>
        <p:spPr bwMode="auto">
          <a:xfrm>
            <a:off x="2705100" y="4152900"/>
            <a:ext cx="457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" name="Picture 31" descr="ButC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066801"/>
            <a:ext cx="2476500" cy="198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Oval 33"/>
          <p:cNvSpPr>
            <a:spLocks noChangeArrowheads="1"/>
          </p:cNvSpPr>
          <p:nvPr/>
        </p:nvSpPr>
        <p:spPr bwMode="auto">
          <a:xfrm>
            <a:off x="5562600" y="4114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35"/>
          <p:cNvSpPr>
            <a:spLocks noChangeShapeType="1"/>
          </p:cNvSpPr>
          <p:nvPr/>
        </p:nvSpPr>
        <p:spPr bwMode="auto">
          <a:xfrm>
            <a:off x="3505200" y="3219450"/>
            <a:ext cx="3352800" cy="144780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36"/>
          <p:cNvSpPr>
            <a:spLocks noChangeShapeType="1"/>
          </p:cNvSpPr>
          <p:nvPr/>
        </p:nvSpPr>
        <p:spPr bwMode="auto">
          <a:xfrm flipV="1">
            <a:off x="3429000" y="3733800"/>
            <a:ext cx="3124200" cy="137160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1" name="Picture 37" descr="ButC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26782">
            <a:off x="2286000" y="2514601"/>
            <a:ext cx="2362200" cy="198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 Box 38"/>
          <p:cNvSpPr txBox="1">
            <a:spLocks noChangeArrowheads="1"/>
          </p:cNvSpPr>
          <p:nvPr/>
        </p:nvSpPr>
        <p:spPr bwMode="auto">
          <a:xfrm>
            <a:off x="7086600" y="3657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1551821" y="385715"/>
            <a:ext cx="78069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2: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ùng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ước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thẳng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hai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lề</a:t>
            </a:r>
            <a:endParaRPr lang="en-US" sz="40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215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83 0.0331 L 0.35417 0.25533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0" y="11111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0.09977 L 0.32083 -0.11134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50" y="-10556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/>
      <p:bldP spid="13" grpId="0"/>
      <p:bldP spid="14" grpId="0"/>
      <p:bldP spid="16" grpId="0" animBg="1"/>
      <p:bldP spid="18" grpId="0" animBg="1"/>
      <p:bldP spid="19" grpId="0" animBg="1"/>
      <p:bldP spid="20" grpId="0" animBg="1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1551821" y="385715"/>
            <a:ext cx="848579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3: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ùng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thước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thẳng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và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compa</a:t>
            </a:r>
            <a:endParaRPr lang="en-US" sz="40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8" name="Group 66"/>
          <p:cNvGrpSpPr>
            <a:grpSpLocks/>
          </p:cNvGrpSpPr>
          <p:nvPr/>
        </p:nvGrpSpPr>
        <p:grpSpPr bwMode="auto">
          <a:xfrm>
            <a:off x="3248026" y="2971800"/>
            <a:ext cx="4371975" cy="3076575"/>
            <a:chOff x="1104" y="2296"/>
            <a:chExt cx="2754" cy="1938"/>
          </a:xfrm>
        </p:grpSpPr>
        <p:pic>
          <p:nvPicPr>
            <p:cNvPr id="49" name="Picture 5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858814">
              <a:off x="2716" y="2201"/>
              <a:ext cx="1047" cy="1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6FCD4"/>
                  </a:solidFill>
                </a14:hiddenFill>
              </a:ext>
            </a:extLst>
          </p:spPr>
        </p:pic>
        <p:pic>
          <p:nvPicPr>
            <p:cNvPr id="50" name="Picture 53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858814">
              <a:off x="1325" y="3092"/>
              <a:ext cx="1047" cy="1237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51" name="Freeform 65"/>
            <p:cNvSpPr>
              <a:spLocks/>
            </p:cNvSpPr>
            <p:nvPr/>
          </p:nvSpPr>
          <p:spPr bwMode="auto">
            <a:xfrm>
              <a:off x="1104" y="3024"/>
              <a:ext cx="1344" cy="1200"/>
            </a:xfrm>
            <a:custGeom>
              <a:avLst/>
              <a:gdLst>
                <a:gd name="T0" fmla="*/ 0 w 1344"/>
                <a:gd name="T1" fmla="*/ 1104 h 1200"/>
                <a:gd name="T2" fmla="*/ 48 w 1344"/>
                <a:gd name="T3" fmla="*/ 1200 h 1200"/>
                <a:gd name="T4" fmla="*/ 960 w 1344"/>
                <a:gd name="T5" fmla="*/ 912 h 1200"/>
                <a:gd name="T6" fmla="*/ 1152 w 1344"/>
                <a:gd name="T7" fmla="*/ 1008 h 1200"/>
                <a:gd name="T8" fmla="*/ 1344 w 1344"/>
                <a:gd name="T9" fmla="*/ 864 h 1200"/>
                <a:gd name="T10" fmla="*/ 1344 w 1344"/>
                <a:gd name="T11" fmla="*/ 576 h 1200"/>
                <a:gd name="T12" fmla="*/ 1296 w 1344"/>
                <a:gd name="T13" fmla="*/ 432 h 1200"/>
                <a:gd name="T14" fmla="*/ 960 w 1344"/>
                <a:gd name="T15" fmla="*/ 480 h 1200"/>
                <a:gd name="T16" fmla="*/ 192 w 1344"/>
                <a:gd name="T17" fmla="*/ 48 h 1200"/>
                <a:gd name="T18" fmla="*/ 96 w 1344"/>
                <a:gd name="T19" fmla="*/ 0 h 1200"/>
                <a:gd name="T20" fmla="*/ 240 w 1344"/>
                <a:gd name="T21" fmla="*/ 144 h 1200"/>
                <a:gd name="T22" fmla="*/ 576 w 1344"/>
                <a:gd name="T23" fmla="*/ 384 h 1200"/>
                <a:gd name="T24" fmla="*/ 816 w 1344"/>
                <a:gd name="T25" fmla="*/ 576 h 1200"/>
                <a:gd name="T26" fmla="*/ 960 w 1344"/>
                <a:gd name="T27" fmla="*/ 720 h 1200"/>
                <a:gd name="T28" fmla="*/ 480 w 1344"/>
                <a:gd name="T29" fmla="*/ 864 h 1200"/>
                <a:gd name="T30" fmla="*/ 0 w 1344"/>
                <a:gd name="T31" fmla="*/ 1104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44" h="1200">
                  <a:moveTo>
                    <a:pt x="0" y="1104"/>
                  </a:moveTo>
                  <a:lnTo>
                    <a:pt x="48" y="1200"/>
                  </a:lnTo>
                  <a:lnTo>
                    <a:pt x="960" y="912"/>
                  </a:lnTo>
                  <a:lnTo>
                    <a:pt x="1152" y="1008"/>
                  </a:lnTo>
                  <a:lnTo>
                    <a:pt x="1344" y="864"/>
                  </a:lnTo>
                  <a:lnTo>
                    <a:pt x="1344" y="576"/>
                  </a:lnTo>
                  <a:lnTo>
                    <a:pt x="1296" y="432"/>
                  </a:lnTo>
                  <a:lnTo>
                    <a:pt x="960" y="480"/>
                  </a:lnTo>
                  <a:lnTo>
                    <a:pt x="192" y="48"/>
                  </a:lnTo>
                  <a:lnTo>
                    <a:pt x="96" y="0"/>
                  </a:lnTo>
                  <a:lnTo>
                    <a:pt x="240" y="144"/>
                  </a:lnTo>
                  <a:lnTo>
                    <a:pt x="576" y="384"/>
                  </a:lnTo>
                  <a:lnTo>
                    <a:pt x="816" y="576"/>
                  </a:lnTo>
                  <a:lnTo>
                    <a:pt x="960" y="720"/>
                  </a:lnTo>
                  <a:lnTo>
                    <a:pt x="480" y="864"/>
                  </a:lnTo>
                  <a:lnTo>
                    <a:pt x="0" y="110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" name="Line 7"/>
          <p:cNvSpPr>
            <a:spLocks noChangeShapeType="1"/>
          </p:cNvSpPr>
          <p:nvPr/>
        </p:nvSpPr>
        <p:spPr bwMode="auto">
          <a:xfrm>
            <a:off x="4038600" y="3962399"/>
            <a:ext cx="5486400" cy="2286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4038600" y="1371599"/>
            <a:ext cx="4876800" cy="2590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Arc 18"/>
          <p:cNvSpPr>
            <a:spLocks/>
          </p:cNvSpPr>
          <p:nvPr/>
        </p:nvSpPr>
        <p:spPr bwMode="auto">
          <a:xfrm rot="2025562">
            <a:off x="4648201" y="3200400"/>
            <a:ext cx="1192213" cy="1579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9220200" y="5714999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x</a:t>
            </a:r>
          </a:p>
        </p:txBody>
      </p:sp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8534400" y="914399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y</a:t>
            </a:r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4038600" y="3886199"/>
            <a:ext cx="762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rc 42"/>
          <p:cNvSpPr>
            <a:spLocks/>
          </p:cNvSpPr>
          <p:nvPr/>
        </p:nvSpPr>
        <p:spPr bwMode="auto">
          <a:xfrm rot="2025562">
            <a:off x="6022975" y="2511425"/>
            <a:ext cx="1123950" cy="2055813"/>
          </a:xfrm>
          <a:custGeom>
            <a:avLst/>
            <a:gdLst>
              <a:gd name="G0" fmla="+- 0 0 0"/>
              <a:gd name="G1" fmla="+- 21515 0 0"/>
              <a:gd name="G2" fmla="+- 21600 0 0"/>
              <a:gd name="T0" fmla="*/ 1910 w 21600"/>
              <a:gd name="T1" fmla="*/ 0 h 33285"/>
              <a:gd name="T2" fmla="*/ 18112 w 21600"/>
              <a:gd name="T3" fmla="*/ 33285 h 33285"/>
              <a:gd name="T4" fmla="*/ 0 w 21600"/>
              <a:gd name="T5" fmla="*/ 21515 h 33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3285" fill="none" extrusionOk="0">
                <a:moveTo>
                  <a:pt x="1910" y="-1"/>
                </a:moveTo>
                <a:cubicBezTo>
                  <a:pt x="13055" y="989"/>
                  <a:pt x="21600" y="10325"/>
                  <a:pt x="21600" y="21515"/>
                </a:cubicBezTo>
                <a:cubicBezTo>
                  <a:pt x="21600" y="25693"/>
                  <a:pt x="20388" y="29781"/>
                  <a:pt x="18111" y="33284"/>
                </a:cubicBezTo>
              </a:path>
              <a:path w="21600" h="33285" stroke="0" extrusionOk="0">
                <a:moveTo>
                  <a:pt x="1910" y="-1"/>
                </a:moveTo>
                <a:cubicBezTo>
                  <a:pt x="13055" y="989"/>
                  <a:pt x="21600" y="10325"/>
                  <a:pt x="21600" y="21515"/>
                </a:cubicBezTo>
                <a:cubicBezTo>
                  <a:pt x="21600" y="25693"/>
                  <a:pt x="20388" y="29781"/>
                  <a:pt x="18111" y="33284"/>
                </a:cubicBezTo>
                <a:lnTo>
                  <a:pt x="0" y="21515"/>
                </a:lnTo>
                <a:close/>
              </a:path>
            </a:pathLst>
          </a:cu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Arc 46"/>
          <p:cNvSpPr>
            <a:spLocks/>
          </p:cNvSpPr>
          <p:nvPr/>
        </p:nvSpPr>
        <p:spPr bwMode="auto">
          <a:xfrm>
            <a:off x="6057900" y="3124199"/>
            <a:ext cx="1181100" cy="2133600"/>
          </a:xfrm>
          <a:custGeom>
            <a:avLst/>
            <a:gdLst>
              <a:gd name="G0" fmla="+- 0 0 0"/>
              <a:gd name="G1" fmla="+- 21113 0 0"/>
              <a:gd name="G2" fmla="+- 21600 0 0"/>
              <a:gd name="T0" fmla="*/ 4563 w 21600"/>
              <a:gd name="T1" fmla="*/ 0 h 32883"/>
              <a:gd name="T2" fmla="*/ 18112 w 21600"/>
              <a:gd name="T3" fmla="*/ 32883 h 32883"/>
              <a:gd name="T4" fmla="*/ 0 w 21600"/>
              <a:gd name="T5" fmla="*/ 21113 h 328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883" fill="none" extrusionOk="0">
                <a:moveTo>
                  <a:pt x="4562" y="0"/>
                </a:moveTo>
                <a:cubicBezTo>
                  <a:pt x="14504" y="2149"/>
                  <a:pt x="21600" y="10942"/>
                  <a:pt x="21600" y="21113"/>
                </a:cubicBezTo>
                <a:cubicBezTo>
                  <a:pt x="21600" y="25291"/>
                  <a:pt x="20388" y="29379"/>
                  <a:pt x="18111" y="32882"/>
                </a:cubicBezTo>
              </a:path>
              <a:path w="21600" h="32883" stroke="0" extrusionOk="0">
                <a:moveTo>
                  <a:pt x="4562" y="0"/>
                </a:moveTo>
                <a:cubicBezTo>
                  <a:pt x="14504" y="2149"/>
                  <a:pt x="21600" y="10942"/>
                  <a:pt x="21600" y="21113"/>
                </a:cubicBezTo>
                <a:cubicBezTo>
                  <a:pt x="21600" y="25291"/>
                  <a:pt x="20388" y="29379"/>
                  <a:pt x="18111" y="32882"/>
                </a:cubicBezTo>
                <a:lnTo>
                  <a:pt x="0" y="21113"/>
                </a:lnTo>
                <a:close/>
              </a:path>
            </a:pathLst>
          </a:cu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" name="Group 62"/>
          <p:cNvGrpSpPr>
            <a:grpSpLocks/>
          </p:cNvGrpSpPr>
          <p:nvPr/>
        </p:nvGrpSpPr>
        <p:grpSpPr bwMode="auto">
          <a:xfrm>
            <a:off x="1905000" y="2743200"/>
            <a:ext cx="4059238" cy="1978025"/>
            <a:chOff x="179" y="1536"/>
            <a:chExt cx="2557" cy="1246"/>
          </a:xfrm>
        </p:grpSpPr>
        <p:pic>
          <p:nvPicPr>
            <p:cNvPr id="61" name="Picture 6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645537">
              <a:off x="432" y="1796"/>
              <a:ext cx="987" cy="864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62" name="Picture 5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645537">
              <a:off x="1749" y="1918"/>
              <a:ext cx="987" cy="8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00CC00"/>
                  </a:solidFill>
                </a14:hiddenFill>
              </a:ext>
            </a:extLst>
          </p:spPr>
        </p:pic>
        <p:sp>
          <p:nvSpPr>
            <p:cNvPr id="63" name="Freeform 60"/>
            <p:cNvSpPr>
              <a:spLocks/>
            </p:cNvSpPr>
            <p:nvPr/>
          </p:nvSpPr>
          <p:spPr bwMode="auto">
            <a:xfrm>
              <a:off x="179" y="1536"/>
              <a:ext cx="1152" cy="1152"/>
            </a:xfrm>
            <a:custGeom>
              <a:avLst/>
              <a:gdLst>
                <a:gd name="T0" fmla="*/ 12 w 1152"/>
                <a:gd name="T1" fmla="*/ 672 h 1152"/>
                <a:gd name="T2" fmla="*/ 132 w 1152"/>
                <a:gd name="T3" fmla="*/ 732 h 1152"/>
                <a:gd name="T4" fmla="*/ 576 w 1152"/>
                <a:gd name="T5" fmla="*/ 912 h 1152"/>
                <a:gd name="T6" fmla="*/ 720 w 1152"/>
                <a:gd name="T7" fmla="*/ 1152 h 1152"/>
                <a:gd name="T8" fmla="*/ 960 w 1152"/>
                <a:gd name="T9" fmla="*/ 1104 h 1152"/>
                <a:gd name="T10" fmla="*/ 1056 w 1152"/>
                <a:gd name="T11" fmla="*/ 1008 h 1152"/>
                <a:gd name="T12" fmla="*/ 1152 w 1152"/>
                <a:gd name="T13" fmla="*/ 768 h 1152"/>
                <a:gd name="T14" fmla="*/ 1008 w 1152"/>
                <a:gd name="T15" fmla="*/ 624 h 1152"/>
                <a:gd name="T16" fmla="*/ 960 w 1152"/>
                <a:gd name="T17" fmla="*/ 48 h 1152"/>
                <a:gd name="T18" fmla="*/ 816 w 1152"/>
                <a:gd name="T19" fmla="*/ 0 h 1152"/>
                <a:gd name="T20" fmla="*/ 768 w 1152"/>
                <a:gd name="T21" fmla="*/ 720 h 1152"/>
                <a:gd name="T22" fmla="*/ 288 w 1152"/>
                <a:gd name="T23" fmla="*/ 624 h 1152"/>
                <a:gd name="T24" fmla="*/ 0 w 1152"/>
                <a:gd name="T25" fmla="*/ 528 h 1152"/>
                <a:gd name="T26" fmla="*/ 12 w 1152"/>
                <a:gd name="T27" fmla="*/ 67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52" h="1152">
                  <a:moveTo>
                    <a:pt x="12" y="672"/>
                  </a:moveTo>
                  <a:cubicBezTo>
                    <a:pt x="41" y="682"/>
                    <a:pt x="112" y="712"/>
                    <a:pt x="132" y="732"/>
                  </a:cubicBezTo>
                  <a:lnTo>
                    <a:pt x="576" y="912"/>
                  </a:lnTo>
                  <a:lnTo>
                    <a:pt x="720" y="1152"/>
                  </a:lnTo>
                  <a:lnTo>
                    <a:pt x="960" y="1104"/>
                  </a:lnTo>
                  <a:lnTo>
                    <a:pt x="1056" y="1008"/>
                  </a:lnTo>
                  <a:lnTo>
                    <a:pt x="1152" y="768"/>
                  </a:lnTo>
                  <a:lnTo>
                    <a:pt x="1008" y="624"/>
                  </a:lnTo>
                  <a:lnTo>
                    <a:pt x="960" y="48"/>
                  </a:lnTo>
                  <a:lnTo>
                    <a:pt x="816" y="0"/>
                  </a:lnTo>
                  <a:lnTo>
                    <a:pt x="768" y="720"/>
                  </a:lnTo>
                  <a:lnTo>
                    <a:pt x="288" y="624"/>
                  </a:lnTo>
                  <a:lnTo>
                    <a:pt x="0" y="528"/>
                  </a:lnTo>
                  <a:lnTo>
                    <a:pt x="12" y="67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" name="Group 64"/>
          <p:cNvGrpSpPr>
            <a:grpSpLocks/>
          </p:cNvGrpSpPr>
          <p:nvPr/>
        </p:nvGrpSpPr>
        <p:grpSpPr bwMode="auto">
          <a:xfrm>
            <a:off x="3017838" y="1509713"/>
            <a:ext cx="4525962" cy="2986087"/>
            <a:chOff x="912" y="576"/>
            <a:chExt cx="2851" cy="1881"/>
          </a:xfrm>
        </p:grpSpPr>
        <p:pic>
          <p:nvPicPr>
            <p:cNvPr id="65" name="Picture 40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010758">
              <a:off x="2694" y="1305"/>
              <a:ext cx="1069" cy="1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00CC00"/>
                  </a:solidFill>
                </a14:hiddenFill>
              </a:ext>
            </a:extLst>
          </p:spPr>
        </p:pic>
        <p:pic>
          <p:nvPicPr>
            <p:cNvPr id="66" name="Picture 4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010758">
              <a:off x="1164" y="829"/>
              <a:ext cx="1069" cy="1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00CC00"/>
                  </a:solidFill>
                </a14:hiddenFill>
              </a:ext>
            </a:extLst>
          </p:spPr>
        </p:pic>
        <p:sp>
          <p:nvSpPr>
            <p:cNvPr id="67" name="Freeform 63"/>
            <p:cNvSpPr>
              <a:spLocks/>
            </p:cNvSpPr>
            <p:nvPr/>
          </p:nvSpPr>
          <p:spPr bwMode="auto">
            <a:xfrm>
              <a:off x="912" y="576"/>
              <a:ext cx="1248" cy="1344"/>
            </a:xfrm>
            <a:custGeom>
              <a:avLst/>
              <a:gdLst>
                <a:gd name="T0" fmla="*/ 0 w 1248"/>
                <a:gd name="T1" fmla="*/ 624 h 1344"/>
                <a:gd name="T2" fmla="*/ 720 w 1248"/>
                <a:gd name="T3" fmla="*/ 1104 h 1344"/>
                <a:gd name="T4" fmla="*/ 768 w 1248"/>
                <a:gd name="T5" fmla="*/ 1344 h 1344"/>
                <a:gd name="T6" fmla="*/ 1008 w 1248"/>
                <a:gd name="T7" fmla="*/ 1344 h 1344"/>
                <a:gd name="T8" fmla="*/ 1104 w 1248"/>
                <a:gd name="T9" fmla="*/ 1296 h 1344"/>
                <a:gd name="T10" fmla="*/ 1248 w 1248"/>
                <a:gd name="T11" fmla="*/ 1104 h 1344"/>
                <a:gd name="T12" fmla="*/ 1152 w 1248"/>
                <a:gd name="T13" fmla="*/ 912 h 1344"/>
                <a:gd name="T14" fmla="*/ 1056 w 1248"/>
                <a:gd name="T15" fmla="*/ 912 h 1344"/>
                <a:gd name="T16" fmla="*/ 1008 w 1248"/>
                <a:gd name="T17" fmla="*/ 0 h 1344"/>
                <a:gd name="T18" fmla="*/ 912 w 1248"/>
                <a:gd name="T19" fmla="*/ 48 h 1344"/>
                <a:gd name="T20" fmla="*/ 864 w 1248"/>
                <a:gd name="T21" fmla="*/ 1008 h 1344"/>
                <a:gd name="T22" fmla="*/ 48 w 1248"/>
                <a:gd name="T23" fmla="*/ 528 h 1344"/>
                <a:gd name="T24" fmla="*/ 0 w 1248"/>
                <a:gd name="T25" fmla="*/ 62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48" h="1344">
                  <a:moveTo>
                    <a:pt x="0" y="624"/>
                  </a:moveTo>
                  <a:lnTo>
                    <a:pt x="720" y="1104"/>
                  </a:lnTo>
                  <a:lnTo>
                    <a:pt x="768" y="1344"/>
                  </a:lnTo>
                  <a:lnTo>
                    <a:pt x="1008" y="1344"/>
                  </a:lnTo>
                  <a:lnTo>
                    <a:pt x="1104" y="1296"/>
                  </a:lnTo>
                  <a:lnTo>
                    <a:pt x="1248" y="1104"/>
                  </a:lnTo>
                  <a:lnTo>
                    <a:pt x="1152" y="912"/>
                  </a:lnTo>
                  <a:lnTo>
                    <a:pt x="1056" y="912"/>
                  </a:lnTo>
                  <a:lnTo>
                    <a:pt x="1008" y="0"/>
                  </a:lnTo>
                  <a:lnTo>
                    <a:pt x="912" y="48"/>
                  </a:lnTo>
                  <a:lnTo>
                    <a:pt x="864" y="1008"/>
                  </a:lnTo>
                  <a:lnTo>
                    <a:pt x="48" y="528"/>
                  </a:lnTo>
                  <a:lnTo>
                    <a:pt x="0" y="62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" name="Oval 68"/>
          <p:cNvSpPr>
            <a:spLocks noChangeArrowheads="1"/>
          </p:cNvSpPr>
          <p:nvPr/>
        </p:nvSpPr>
        <p:spPr bwMode="auto">
          <a:xfrm>
            <a:off x="6972300" y="367664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67"/>
          <p:cNvSpPr>
            <a:spLocks noChangeShapeType="1"/>
          </p:cNvSpPr>
          <p:nvPr/>
        </p:nvSpPr>
        <p:spPr bwMode="auto">
          <a:xfrm flipV="1">
            <a:off x="4114800" y="3581399"/>
            <a:ext cx="548640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Text Box 24"/>
          <p:cNvSpPr txBox="1">
            <a:spLocks noChangeArrowheads="1"/>
          </p:cNvSpPr>
          <p:nvPr/>
        </p:nvSpPr>
        <p:spPr bwMode="auto">
          <a:xfrm>
            <a:off x="3505200" y="3657599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O</a:t>
            </a:r>
          </a:p>
        </p:txBody>
      </p:sp>
      <p:sp>
        <p:nvSpPr>
          <p:cNvPr id="71" name="Text Box 69"/>
          <p:cNvSpPr txBox="1">
            <a:spLocks noChangeArrowheads="1"/>
          </p:cNvSpPr>
          <p:nvPr/>
        </p:nvSpPr>
        <p:spPr bwMode="auto">
          <a:xfrm>
            <a:off x="9067800" y="3200399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501500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9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4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3" presetClass="exit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8" grpId="0" animBg="1"/>
      <p:bldP spid="59" grpId="0" animBg="1"/>
      <p:bldP spid="68" grpId="0" animBg="1"/>
      <p:bldP spid="69" grpId="0" animBg="1"/>
      <p:bldP spid="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 descr="Walk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874" y="3616036"/>
            <a:ext cx="1127441" cy="2636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9"/>
          <p:cNvSpPr>
            <a:spLocks noChangeArrowheads="1"/>
          </p:cNvSpPr>
          <p:nvPr/>
        </p:nvSpPr>
        <p:spPr bwMode="auto">
          <a:xfrm>
            <a:off x="4807527" y="304800"/>
            <a:ext cx="7031182" cy="3311236"/>
          </a:xfrm>
          <a:prstGeom prst="cloudCallout">
            <a:avLst>
              <a:gd name="adj1" fmla="val -108403"/>
              <a:gd name="adj2" fmla="val 66537"/>
            </a:avLst>
          </a:prstGeom>
          <a:gradFill rotWithShape="1">
            <a:gsLst>
              <a:gs pos="0">
                <a:srgbClr val="F6FCD4">
                  <a:gamma/>
                  <a:tint val="0"/>
                  <a:invGamma/>
                </a:srgbClr>
              </a:gs>
              <a:gs pos="100000">
                <a:srgbClr val="F6FCD4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062981" y="4029385"/>
            <a:ext cx="9983546" cy="1326742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4147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5168" y="1299608"/>
            <a:ext cx="114248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       </a:t>
            </a:r>
            <a:r>
              <a:rPr lang="fr-FR" sz="4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9"/>
              </a:ext>
            </a:extLst>
          </a:blip>
          <a:srcRect l="17382" r="20120" b="2"/>
          <a:stretch/>
        </p:blipFill>
        <p:spPr>
          <a:xfrm>
            <a:off x="143110" y="96440"/>
            <a:ext cx="1138506" cy="113850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988" y="240318"/>
            <a:ext cx="850750" cy="8507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686854" y="6349535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08831"/>
              </p:ext>
            </p:extLst>
          </p:nvPr>
        </p:nvGraphicFramePr>
        <p:xfrm>
          <a:off x="6434752" y="1408249"/>
          <a:ext cx="1004534" cy="5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1" imgW="660240" imgH="380880" progId="Equation.DSMT4">
                  <p:embed/>
                </p:oleObj>
              </mc:Choice>
              <mc:Fallback>
                <p:oleObj name="Equation" r:id="rId11" imgW="66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34752" y="1408249"/>
                        <a:ext cx="1004534" cy="579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2500" y="2806471"/>
            <a:ext cx="5219700" cy="348615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3062" y="2125663"/>
            <a:ext cx="5595671" cy="432044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3531" y="1846998"/>
            <a:ext cx="8557210" cy="458073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1499100" y="44713"/>
            <a:ext cx="3697589" cy="981200"/>
            <a:chOff x="5229100" y="2676401"/>
            <a:chExt cx="3257800" cy="981200"/>
          </a:xfrm>
        </p:grpSpPr>
        <p:sp>
          <p:nvSpPr>
            <p:cNvPr id="18" name="TextBox 17"/>
            <p:cNvSpPr txBox="1"/>
            <p:nvPr/>
          </p:nvSpPr>
          <p:spPr>
            <a:xfrm>
              <a:off x="6038069" y="2843835"/>
              <a:ext cx="233938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20" name="Round Same Side Corner Rectangle 19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9219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n 3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100945" y="1509963"/>
            <a:ext cx="7280563" cy="15234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-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VẬN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ỤNG </a:t>
            </a:r>
            <a:endParaRPr lang="en-US" sz="4800" dirty="0"/>
          </a:p>
          <a:p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7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0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162096" y="40202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83629" y="228589"/>
            <a:ext cx="1180837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914400" indent="-914400">
              <a:buAutoNum type="alphaLcParenR"/>
            </a:pP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914400" indent="-914400">
              <a:buFontTx/>
              <a:buAutoNum type="alphaLcParenR"/>
            </a:pP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?</a:t>
            </a:r>
          </a:p>
          <a:p>
            <a:pPr marL="914400" indent="-914400">
              <a:buAutoNum type="alphaLcParenR"/>
            </a:pPr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50216"/>
              </p:ext>
            </p:extLst>
          </p:nvPr>
        </p:nvGraphicFramePr>
        <p:xfrm>
          <a:off x="7008704" y="1752083"/>
          <a:ext cx="109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3" imgW="431640" imgH="253800" progId="Equation.DSMT4">
                  <p:embed/>
                </p:oleObj>
              </mc:Choice>
              <mc:Fallback>
                <p:oleObj name="Equation" r:id="rId3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704" y="1752083"/>
                        <a:ext cx="10953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75331"/>
              </p:ext>
            </p:extLst>
          </p:nvPr>
        </p:nvGraphicFramePr>
        <p:xfrm>
          <a:off x="9500481" y="1806058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5" imgW="990360" imgH="545760" progId="Equation.DSMT4">
                  <p:embed/>
                </p:oleObj>
              </mc:Choice>
              <mc:Fallback>
                <p:oleObj name="Equation" r:id="rId5" imgW="9903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00481" y="1806058"/>
                        <a:ext cx="99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48423" y="2596343"/>
            <a:ext cx="7109704" cy="486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94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04497" y="503255"/>
            <a:ext cx="11808371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8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914400" indent="-914400">
              <a:buAutoNum type="alphaLcParenR"/>
            </a:pP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914400" indent="-914400">
              <a:buAutoNum type="alphaLcParenR"/>
            </a:pPr>
            <a:endParaRPr lang="en-US" sz="4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indent="-914400">
              <a:buAutoNum type="alphaLcParenR"/>
            </a:pPr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  Tia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Tia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endParaRPr lang="en-US" sz="4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indent="-914400">
              <a:buAutoNum type="alphaLcParenR"/>
            </a:pPr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indent="-914400">
              <a:buAutoNum type="alphaLcParenR"/>
            </a:pPr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7338"/>
              </p:ext>
            </p:extLst>
          </p:nvPr>
        </p:nvGraphicFramePr>
        <p:xfrm>
          <a:off x="5967070" y="4262038"/>
          <a:ext cx="109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" name="Equation" r:id="rId3" imgW="431640" imgH="253800" progId="Equation.DSMT4">
                  <p:embed/>
                </p:oleObj>
              </mc:Choice>
              <mc:Fallback>
                <p:oleObj name="Equation" r:id="rId3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70" y="4262038"/>
                        <a:ext cx="10953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50626"/>
              </p:ext>
            </p:extLst>
          </p:nvPr>
        </p:nvGraphicFramePr>
        <p:xfrm>
          <a:off x="5997050" y="5020943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" name="Equation" r:id="rId5" imgW="990360" imgH="545760" progId="Equation.DSMT4">
                  <p:embed/>
                </p:oleObj>
              </mc:Choice>
              <mc:Fallback>
                <p:oleObj name="Equation" r:id="rId5" imgW="9903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7050" y="5020943"/>
                        <a:ext cx="99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71070"/>
              </p:ext>
            </p:extLst>
          </p:nvPr>
        </p:nvGraphicFramePr>
        <p:xfrm>
          <a:off x="8766175" y="4471065"/>
          <a:ext cx="684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" name="Equation" r:id="rId7" imgW="799920" imgH="380880" progId="Equation.DSMT4">
                  <p:embed/>
                </p:oleObj>
              </mc:Choice>
              <mc:Fallback>
                <p:oleObj name="Equation" r:id="rId7" imgW="799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66175" y="4471065"/>
                        <a:ext cx="6842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25826"/>
              </p:ext>
            </p:extLst>
          </p:nvPr>
        </p:nvGraphicFramePr>
        <p:xfrm>
          <a:off x="8751888" y="5186043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" name="Equation" r:id="rId9" imgW="698400" imgH="380880" progId="Equation.DSMT4">
                  <p:embed/>
                </p:oleObj>
              </mc:Choice>
              <mc:Fallback>
                <p:oleObj name="Equation" r:id="rId9" imgW="698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51888" y="5186043"/>
                        <a:ext cx="698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71812"/>
              </p:ext>
            </p:extLst>
          </p:nvPr>
        </p:nvGraphicFramePr>
        <p:xfrm>
          <a:off x="2477172" y="2205781"/>
          <a:ext cx="36957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Equation" r:id="rId11" imgW="3695400" imgH="545760" progId="Equation.DSMT4">
                  <p:embed/>
                </p:oleObj>
              </mc:Choice>
              <mc:Fallback>
                <p:oleObj name="Equation" r:id="rId11" imgW="3695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7172" y="2205781"/>
                        <a:ext cx="36957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37517"/>
              </p:ext>
            </p:extLst>
          </p:nvPr>
        </p:nvGraphicFramePr>
        <p:xfrm>
          <a:off x="2568911" y="2932609"/>
          <a:ext cx="347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Equation" r:id="rId13" imgW="3479760" imgH="545760" progId="Equation.DSMT4">
                  <p:embed/>
                </p:oleObj>
              </mc:Choice>
              <mc:Fallback>
                <p:oleObj name="Equation" r:id="rId13" imgW="3479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8911" y="2932609"/>
                        <a:ext cx="3479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9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6"/>
              </a:ext>
            </a:extLst>
          </a:blip>
          <a:srcRect l="20349" r="20345" b="-4"/>
          <a:stretch/>
        </p:blipFill>
        <p:spPr>
          <a:xfrm>
            <a:off x="15309" y="102483"/>
            <a:ext cx="1654931" cy="187873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513" y="411591"/>
            <a:ext cx="1260522" cy="126052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670240" y="348674"/>
            <a:ext cx="1030690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2.</a:t>
            </a:r>
          </a:p>
          <a:p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là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?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520640" y="921074"/>
          <a:ext cx="936076" cy="74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" name="Equation" r:id="rId18" imgW="790651" imgH="628802" progId="Equation.DSMT4">
                  <p:embed/>
                </p:oleObj>
              </mc:Choice>
              <mc:Fallback>
                <p:oleObj name="Equation" r:id="rId18" imgW="790651" imgH="6288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20640" y="921074"/>
                        <a:ext cx="936076" cy="74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9226764" y="921074"/>
          <a:ext cx="936076" cy="74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" name="Equation" r:id="rId20" imgW="790651" imgH="628802" progId="Equation.DSMT4">
                  <p:embed/>
                </p:oleObj>
              </mc:Choice>
              <mc:Fallback>
                <p:oleObj name="Equation" r:id="rId20" imgW="790651" imgH="6288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26764" y="921074"/>
                        <a:ext cx="936076" cy="74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79071" y="1127670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" name="Equation" r:id="rId21" imgW="545760" imgH="380880" progId="Equation.DSMT4">
                  <p:embed/>
                </p:oleObj>
              </mc:Choice>
              <mc:Fallback>
                <p:oleObj name="Equation" r:id="rId21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79071" y="1127670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85384" y="2596774"/>
            <a:ext cx="4187373" cy="399703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101183" y="3034471"/>
            <a:ext cx="674104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là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endParaRPr lang="fr-FR" sz="4000" dirty="0" smtClean="0">
              <a:solidFill>
                <a:srgbClr val="0066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fr-FR" sz="4000" dirty="0" smtClean="0">
              <a:solidFill>
                <a:srgbClr val="0066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endParaRPr lang="fr-FR" sz="4000" dirty="0">
              <a:solidFill>
                <a:srgbClr val="0066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4000" dirty="0">
              <a:solidFill>
                <a:srgbClr val="0066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1087100" y="3064451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0" name="Equation" r:id="rId24" imgW="799920" imgH="634680" progId="Equation.DSMT4">
                  <p:embed/>
                </p:oleObj>
              </mc:Choice>
              <mc:Fallback>
                <p:oleObj name="Equation" r:id="rId24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087100" y="3064451"/>
                        <a:ext cx="800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407671" y="3200612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" name="Equation" r:id="rId26" imgW="545760" imgH="380880" progId="Equation.DSMT4">
                  <p:embed/>
                </p:oleObj>
              </mc:Choice>
              <mc:Fallback>
                <p:oleObj name="Equation" r:id="rId26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07671" y="3200612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430902" y="3887918"/>
          <a:ext cx="3263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2" name="Equation" r:id="rId28" imgW="3263760" imgH="1168200" progId="Equation.DSMT4">
                  <p:embed/>
                </p:oleObj>
              </mc:Choice>
              <mc:Fallback>
                <p:oleObj name="Equation" r:id="rId28" imgW="32637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30902" y="3887918"/>
                        <a:ext cx="3263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261100" y="5485623"/>
          <a:ext cx="482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3" name="Equation" r:id="rId30" imgW="4825800" imgH="634680" progId="Equation.DSMT4">
                  <p:embed/>
                </p:oleObj>
              </mc:Choice>
              <mc:Fallback>
                <p:oleObj name="Equation" r:id="rId30" imgW="4825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61100" y="5485623"/>
                        <a:ext cx="4826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32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 descr="Báo giá HỘP BÓNG BIDA LỖ CÔ GÁI chỉ 500.000₫ | Hàng Đồ Chơi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960887"/>
              </p:ext>
            </p:extLst>
          </p:nvPr>
        </p:nvGraphicFramePr>
        <p:xfrm>
          <a:off x="6237000" y="1839170"/>
          <a:ext cx="8651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3" imgW="749160" imgH="850680" progId="Equation.DSMT4">
                  <p:embed/>
                </p:oleObj>
              </mc:Choice>
              <mc:Fallback>
                <p:oleObj name="Equation" r:id="rId3" imgW="749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7000" y="1839170"/>
                        <a:ext cx="865187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43698"/>
              </p:ext>
            </p:extLst>
          </p:nvPr>
        </p:nvGraphicFramePr>
        <p:xfrm>
          <a:off x="2230429" y="949470"/>
          <a:ext cx="8651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5" imgW="749160" imgH="850680" progId="Equation.DSMT4">
                  <p:embed/>
                </p:oleObj>
              </mc:Choice>
              <mc:Fallback>
                <p:oleObj name="Equation" r:id="rId5" imgW="749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0429" y="949470"/>
                        <a:ext cx="865188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9958226" y="22687"/>
            <a:ext cx="2233774" cy="2545425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811198" y="212974"/>
            <a:ext cx="2117528" cy="211752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42954" y="428913"/>
            <a:ext cx="1030690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3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solidFill>
                  <a:srgbClr val="8181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4000" dirty="0" smtClean="0">
                <a:solidFill>
                  <a:srgbClr val="8181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10</a:t>
            </a:r>
            <a:r>
              <a:rPr lang="en-US" sz="40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vi-VN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t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644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 descr="Báo giá HỘP BÓNG BIDA LỖ CÔ GÁI chỉ 500.000₫ | Hàng Đồ Chơi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9958226" y="22687"/>
            <a:ext cx="2233774" cy="2545425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811198" y="212974"/>
            <a:ext cx="2117528" cy="211752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06400" y="212974"/>
            <a:ext cx="103069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3.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045938" y="203146"/>
            <a:ext cx="741432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 flipV="1">
            <a:off x="2667000" y="2819400"/>
            <a:ext cx="1447800" cy="205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" name="Group 97"/>
          <p:cNvGrpSpPr>
            <a:grpSpLocks/>
          </p:cNvGrpSpPr>
          <p:nvPr/>
        </p:nvGrpSpPr>
        <p:grpSpPr bwMode="auto">
          <a:xfrm>
            <a:off x="1828800" y="2667000"/>
            <a:ext cx="3352800" cy="2209800"/>
            <a:chOff x="192" y="1680"/>
            <a:chExt cx="2112" cy="1392"/>
          </a:xfrm>
        </p:grpSpPr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192" y="1680"/>
              <a:ext cx="528" cy="13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720" y="3072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2362200" y="48768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4724400" y="49530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4267200" y="2819400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  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2057400" y="25908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2" name="Arc 62"/>
          <p:cNvSpPr>
            <a:spLocks/>
          </p:cNvSpPr>
          <p:nvPr/>
        </p:nvSpPr>
        <p:spPr bwMode="auto">
          <a:xfrm rot="10524012" flipH="1" flipV="1">
            <a:off x="2511425" y="4419600"/>
            <a:ext cx="573088" cy="458788"/>
          </a:xfrm>
          <a:custGeom>
            <a:avLst/>
            <a:gdLst>
              <a:gd name="T0" fmla="*/ 0 w 28911"/>
              <a:gd name="T1" fmla="*/ 2147483646 h 29202"/>
              <a:gd name="T2" fmla="*/ 2147483646 w 28911"/>
              <a:gd name="T3" fmla="*/ 2147483646 h 29202"/>
              <a:gd name="T4" fmla="*/ 2147483646 w 28911"/>
              <a:gd name="T5" fmla="*/ 2147483646 h 29202"/>
              <a:gd name="T6" fmla="*/ 0 60000 65536"/>
              <a:gd name="T7" fmla="*/ 0 60000 65536"/>
              <a:gd name="T8" fmla="*/ 0 60000 65536"/>
              <a:gd name="T9" fmla="*/ 0 w 28911"/>
              <a:gd name="T10" fmla="*/ 0 h 29202"/>
              <a:gd name="T11" fmla="*/ 28911 w 28911"/>
              <a:gd name="T12" fmla="*/ 29202 h 292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911" h="29202" fill="none" extrusionOk="0">
                <a:moveTo>
                  <a:pt x="-1" y="1274"/>
                </a:moveTo>
                <a:cubicBezTo>
                  <a:pt x="2345" y="431"/>
                  <a:pt x="4818" y="-1"/>
                  <a:pt x="7311" y="0"/>
                </a:cubicBezTo>
                <a:cubicBezTo>
                  <a:pt x="19240" y="0"/>
                  <a:pt x="28911" y="9670"/>
                  <a:pt x="28911" y="21600"/>
                </a:cubicBezTo>
                <a:cubicBezTo>
                  <a:pt x="28911" y="24196"/>
                  <a:pt x="28442" y="26771"/>
                  <a:pt x="27529" y="29202"/>
                </a:cubicBezTo>
              </a:path>
              <a:path w="28911" h="29202" stroke="0" extrusionOk="0">
                <a:moveTo>
                  <a:pt x="-1" y="1274"/>
                </a:moveTo>
                <a:cubicBezTo>
                  <a:pt x="2345" y="431"/>
                  <a:pt x="4818" y="-1"/>
                  <a:pt x="7311" y="0"/>
                </a:cubicBezTo>
                <a:cubicBezTo>
                  <a:pt x="19240" y="0"/>
                  <a:pt x="28911" y="9670"/>
                  <a:pt x="28911" y="21600"/>
                </a:cubicBezTo>
                <a:cubicBezTo>
                  <a:pt x="28911" y="24196"/>
                  <a:pt x="28442" y="26771"/>
                  <a:pt x="27529" y="29202"/>
                </a:cubicBezTo>
                <a:lnTo>
                  <a:pt x="7311" y="21600"/>
                </a:lnTo>
                <a:lnTo>
                  <a:pt x="-1" y="1274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64"/>
          <p:cNvGrpSpPr>
            <a:grpSpLocks/>
          </p:cNvGrpSpPr>
          <p:nvPr/>
        </p:nvGrpSpPr>
        <p:grpSpPr bwMode="auto">
          <a:xfrm>
            <a:off x="3048000" y="4267200"/>
            <a:ext cx="609600" cy="609600"/>
            <a:chOff x="1008" y="2688"/>
            <a:chExt cx="279" cy="281"/>
          </a:xfrm>
        </p:grpSpPr>
        <p:sp>
          <p:nvSpPr>
            <p:cNvPr id="24" name="Arc 65"/>
            <p:cNvSpPr>
              <a:spLocks/>
            </p:cNvSpPr>
            <p:nvPr/>
          </p:nvSpPr>
          <p:spPr bwMode="auto">
            <a:xfrm rot="-10766123" flipH="1" flipV="1">
              <a:off x="1008" y="2688"/>
              <a:ext cx="209" cy="281"/>
            </a:xfrm>
            <a:custGeom>
              <a:avLst/>
              <a:gdLst>
                <a:gd name="T0" fmla="*/ 0 w 21600"/>
                <a:gd name="T1" fmla="*/ 0 h 35563"/>
                <a:gd name="T2" fmla="*/ 0 w 21600"/>
                <a:gd name="T3" fmla="*/ 0 h 35563"/>
                <a:gd name="T4" fmla="*/ 0 w 21600"/>
                <a:gd name="T5" fmla="*/ 0 h 3556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5563"/>
                <a:gd name="T11" fmla="*/ 21600 w 21600"/>
                <a:gd name="T12" fmla="*/ 35563 h 355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5563" fill="none" extrusionOk="0">
                  <a:moveTo>
                    <a:pt x="3771" y="-1"/>
                  </a:moveTo>
                  <a:cubicBezTo>
                    <a:pt x="14084" y="1828"/>
                    <a:pt x="21600" y="10793"/>
                    <a:pt x="21600" y="21268"/>
                  </a:cubicBezTo>
                  <a:cubicBezTo>
                    <a:pt x="21600" y="26532"/>
                    <a:pt x="19677" y="31616"/>
                    <a:pt x="16192" y="35562"/>
                  </a:cubicBezTo>
                </a:path>
                <a:path w="21600" h="35563" stroke="0" extrusionOk="0">
                  <a:moveTo>
                    <a:pt x="3771" y="-1"/>
                  </a:moveTo>
                  <a:cubicBezTo>
                    <a:pt x="14084" y="1828"/>
                    <a:pt x="21600" y="10793"/>
                    <a:pt x="21600" y="21268"/>
                  </a:cubicBezTo>
                  <a:cubicBezTo>
                    <a:pt x="21600" y="26532"/>
                    <a:pt x="19677" y="31616"/>
                    <a:pt x="16192" y="35562"/>
                  </a:cubicBezTo>
                  <a:lnTo>
                    <a:pt x="0" y="21268"/>
                  </a:lnTo>
                  <a:lnTo>
                    <a:pt x="3771" y="-1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66"/>
            <p:cNvSpPr>
              <a:spLocks noChangeShapeType="1"/>
            </p:cNvSpPr>
            <p:nvPr/>
          </p:nvSpPr>
          <p:spPr bwMode="auto">
            <a:xfrm rot="2187643" flipV="1">
              <a:off x="1115" y="2740"/>
              <a:ext cx="172" cy="13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 Box 67"/>
          <p:cNvSpPr txBox="1">
            <a:spLocks noChangeArrowheads="1"/>
          </p:cNvSpPr>
          <p:nvPr/>
        </p:nvSpPr>
        <p:spPr bwMode="auto">
          <a:xfrm>
            <a:off x="3352800" y="39624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  ?</a:t>
            </a:r>
          </a:p>
        </p:txBody>
      </p:sp>
      <p:sp>
        <p:nvSpPr>
          <p:cNvPr id="27" name="Text Box 68"/>
          <p:cNvSpPr txBox="1">
            <a:spLocks noChangeArrowheads="1"/>
          </p:cNvSpPr>
          <p:nvPr/>
        </p:nvSpPr>
        <p:spPr bwMode="auto">
          <a:xfrm>
            <a:off x="2438400" y="36576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110</a:t>
            </a:r>
            <a:r>
              <a:rPr lang="en-US" sz="2800" b="1" baseline="30000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8" name="Text Box 93"/>
          <p:cNvSpPr txBox="1">
            <a:spLocks noChangeArrowheads="1"/>
          </p:cNvSpPr>
          <p:nvPr/>
        </p:nvSpPr>
        <p:spPr bwMode="auto">
          <a:xfrm>
            <a:off x="3962400" y="28956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9" name="Text Box 94"/>
          <p:cNvSpPr txBox="1">
            <a:spLocks noChangeArrowheads="1"/>
          </p:cNvSpPr>
          <p:nvPr/>
        </p:nvSpPr>
        <p:spPr bwMode="auto">
          <a:xfrm>
            <a:off x="5181600" y="2362200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 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133600" y="13716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      , A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800" dirty="0"/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6324600" y="2286001"/>
          <a:ext cx="9413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0" imgW="241195" imgH="203112" progId="Equation.DSMT4">
                  <p:embed/>
                </p:oleObj>
              </mc:Choice>
              <mc:Fallback>
                <p:oleObj name="Equation" r:id="rId10" imgW="241195" imgH="203112" progId="Equation.DSMT4">
                  <p:embed/>
                  <p:pic>
                    <p:nvPicPr>
                      <p:cNvPr id="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86001"/>
                        <a:ext cx="9413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6477000" y="3148014"/>
          <a:ext cx="8382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12" imgW="241195" imgH="203112" progId="Equation.DSMT4">
                  <p:embed/>
                </p:oleObj>
              </mc:Choice>
              <mc:Fallback>
                <p:oleObj name="Equation" r:id="rId12" imgW="241195" imgH="203112" progId="Equation.DSMT4">
                  <p:embed/>
                  <p:pic>
                    <p:nvPicPr>
                      <p:cNvPr id="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148014"/>
                        <a:ext cx="8382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6553200" y="4800600"/>
          <a:ext cx="762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14" imgW="241195" imgH="203112" progId="Equation.DSMT4">
                  <p:embed/>
                </p:oleObj>
              </mc:Choice>
              <mc:Fallback>
                <p:oleObj name="Equation" r:id="rId14" imgW="241195" imgH="203112" progId="Equation.DSMT4">
                  <p:embed/>
                  <p:pic>
                    <p:nvPicPr>
                      <p:cNvPr id="3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00600"/>
                        <a:ext cx="762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5334000" y="2438400"/>
            <a:ext cx="838200" cy="533400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5" name="Rectangle 34"/>
          <p:cNvSpPr/>
          <p:nvPr/>
        </p:nvSpPr>
        <p:spPr>
          <a:xfrm>
            <a:off x="5410200" y="3352800"/>
            <a:ext cx="9144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5486400" y="4114800"/>
            <a:ext cx="762000" cy="457200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486400" y="4876800"/>
            <a:ext cx="838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38" name="Object 14"/>
          <p:cNvGraphicFramePr>
            <a:graphicFrameLocks noChangeAspect="1"/>
          </p:cNvGraphicFramePr>
          <p:nvPr/>
        </p:nvGraphicFramePr>
        <p:xfrm>
          <a:off x="63182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194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6477000" y="4038600"/>
          <a:ext cx="776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18" imgW="241195" imgH="203112" progId="Equation.DSMT4">
                  <p:embed/>
                </p:oleObj>
              </mc:Choice>
              <mc:Fallback>
                <p:oleObj name="Equation" r:id="rId18" imgW="241195" imgH="203112" progId="Equation.DSMT4">
                  <p:embed/>
                  <p:pic>
                    <p:nvPicPr>
                      <p:cNvPr id="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038600"/>
                        <a:ext cx="7762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16" descr="36_7_8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1" y="3733800"/>
            <a:ext cx="11858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4" descr="36_1_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1" y="2286001"/>
            <a:ext cx="1127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4" descr="36_1_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1" y="4876801"/>
            <a:ext cx="1127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4" descr="36_1_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1" y="3124201"/>
            <a:ext cx="1127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905143" y="1411618"/>
                <a:ext cx="1657313" cy="381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𝐴𝑦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5143" y="1411618"/>
                <a:ext cx="1657313" cy="381386"/>
              </a:xfrm>
              <a:prstGeom prst="rect">
                <a:avLst/>
              </a:prstGeom>
              <a:blipFill>
                <a:blip r:embed="rId22"/>
                <a:stretch>
                  <a:fillRect l="-5904" t="-19355" r="-1845" b="-33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8010679" y="1452608"/>
                <a:ext cx="604781" cy="381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𝐴𝑦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679" y="1452608"/>
                <a:ext cx="604781" cy="381386"/>
              </a:xfrm>
              <a:prstGeom prst="rect">
                <a:avLst/>
              </a:prstGeom>
              <a:blipFill>
                <a:blip r:embed="rId23"/>
                <a:stretch>
                  <a:fillRect l="-17172" t="-17460" r="-41414" b="-31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864913" y="1901632"/>
                <a:ext cx="557332" cy="381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𝐴𝑡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913" y="1901632"/>
                <a:ext cx="557332" cy="381386"/>
              </a:xfrm>
              <a:prstGeom prst="rect">
                <a:avLst/>
              </a:prstGeom>
              <a:blipFill>
                <a:blip r:embed="rId24"/>
                <a:stretch>
                  <a:fillRect l="-13187" t="-19048" r="-39560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752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22" grpId="0" animBg="1"/>
      <p:bldP spid="30" grpId="0"/>
      <p:bldP spid="34" grpId="0" animBg="1"/>
      <p:bldP spid="35" grpId="0" animBg="1"/>
      <p:bldP spid="36" grpId="0" animBg="1"/>
      <p:bldP spid="37" grpId="0" animBg="1"/>
      <p:bldP spid="44" grpId="0"/>
      <p:bldP spid="45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101">
            <a:extLst>
              <a:ext uri="{FF2B5EF4-FFF2-40B4-BE49-F238E27FC236}">
                <a16:creationId xmlns:a16="http://schemas.microsoft.com/office/drawing/2014/main" xmlns="" id="{8C6AD834-83E3-4445-ABAA-47638B289E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35" name="任意形状 34">
            <a:extLst>
              <a:ext uri="{FF2B5EF4-FFF2-40B4-BE49-F238E27FC236}">
                <a16:creationId xmlns:a16="http://schemas.microsoft.com/office/drawing/2014/main" xmlns="" id="{244B0D7B-0FE7-264A-89B2-0DD04F8FBAC6}"/>
              </a:ext>
            </a:extLst>
          </p:cNvPr>
          <p:cNvSpPr/>
          <p:nvPr/>
        </p:nvSpPr>
        <p:spPr>
          <a:xfrm>
            <a:off x="10059219" y="4741024"/>
            <a:ext cx="3074912" cy="3074912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8FF48876-C2A8-E948-B51B-EC9DD93B0621}"/>
              </a:ext>
            </a:extLst>
          </p:cNvPr>
          <p:cNvSpPr/>
          <p:nvPr/>
        </p:nvSpPr>
        <p:spPr>
          <a:xfrm>
            <a:off x="1538273" y="1186048"/>
            <a:ext cx="9398018" cy="4774400"/>
          </a:xfrm>
          <a:prstGeom prst="rect">
            <a:avLst/>
          </a:prstGeom>
          <a:solidFill>
            <a:srgbClr val="FDCE66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CA94C4FE-790E-0844-A955-CCB8D7FEC14D}"/>
              </a:ext>
            </a:extLst>
          </p:cNvPr>
          <p:cNvSpPr/>
          <p:nvPr/>
        </p:nvSpPr>
        <p:spPr>
          <a:xfrm>
            <a:off x="1255708" y="914586"/>
            <a:ext cx="9531354" cy="4987524"/>
          </a:xfrm>
          <a:prstGeom prst="rect">
            <a:avLst/>
          </a:prstGeom>
          <a:solidFill>
            <a:srgbClr val="039373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0545FD9D-3207-034C-B282-555FBED1DF90}"/>
              </a:ext>
            </a:extLst>
          </p:cNvPr>
          <p:cNvSpPr/>
          <p:nvPr/>
        </p:nvSpPr>
        <p:spPr>
          <a:xfrm>
            <a:off x="867966" y="5630648"/>
            <a:ext cx="10456068" cy="482200"/>
          </a:xfrm>
          <a:prstGeom prst="rect">
            <a:avLst/>
          </a:prstGeom>
          <a:solidFill>
            <a:srgbClr val="DAA16D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7AE8E70C-7995-124F-BD53-EED92708FF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100000">
            <a:off x="1457379" y="5086237"/>
            <a:ext cx="971344" cy="972754"/>
          </a:xfrm>
          <a:prstGeom prst="rect">
            <a:avLst/>
          </a:prstGeom>
        </p:spPr>
      </p:pic>
      <p:sp>
        <p:nvSpPr>
          <p:cNvPr id="15" name="椭圆 14">
            <a:extLst>
              <a:ext uri="{FF2B5EF4-FFF2-40B4-BE49-F238E27FC236}">
                <a16:creationId xmlns:a16="http://schemas.microsoft.com/office/drawing/2014/main" xmlns="" id="{9092A41E-0811-544D-A10C-E8388C74A161}"/>
              </a:ext>
            </a:extLst>
          </p:cNvPr>
          <p:cNvSpPr/>
          <p:nvPr/>
        </p:nvSpPr>
        <p:spPr>
          <a:xfrm>
            <a:off x="193568" y="344264"/>
            <a:ext cx="947231" cy="947231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xmlns="" id="{9EC910AB-C4C7-7E4D-A236-EABDE9CE13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700000">
            <a:off x="10352336" y="4602419"/>
            <a:ext cx="602779" cy="1767959"/>
          </a:xfrm>
          <a:prstGeom prst="rect">
            <a:avLst/>
          </a:prstGeom>
        </p:spPr>
      </p:pic>
      <p:pic>
        <p:nvPicPr>
          <p:cNvPr id="31" name="image 102">
            <a:extLst>
              <a:ext uri="{FF2B5EF4-FFF2-40B4-BE49-F238E27FC236}">
                <a16:creationId xmlns:a16="http://schemas.microsoft.com/office/drawing/2014/main" xmlns="" id="{E996C341-1238-B345-AC8D-A96E7680A244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1213302" y="343752"/>
            <a:ext cx="933436" cy="698048"/>
          </a:xfrm>
          <a:prstGeom prst="rect">
            <a:avLst/>
          </a:prstGeom>
        </p:spPr>
      </p:pic>
      <p:sp>
        <p:nvSpPr>
          <p:cNvPr id="25" name="椭圆 24">
            <a:extLst>
              <a:ext uri="{FF2B5EF4-FFF2-40B4-BE49-F238E27FC236}">
                <a16:creationId xmlns:a16="http://schemas.microsoft.com/office/drawing/2014/main" xmlns="" id="{CD841DE2-9171-3442-BAE4-76C1424A4461}"/>
              </a:ext>
            </a:extLst>
          </p:cNvPr>
          <p:cNvSpPr/>
          <p:nvPr/>
        </p:nvSpPr>
        <p:spPr>
          <a:xfrm>
            <a:off x="11539852" y="750714"/>
            <a:ext cx="572351" cy="572351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xmlns="" id="{87567239-FEA4-A342-A3B8-84E700FED830}"/>
              </a:ext>
            </a:extLst>
          </p:cNvPr>
          <p:cNvSpPr/>
          <p:nvPr/>
        </p:nvSpPr>
        <p:spPr>
          <a:xfrm>
            <a:off x="254897" y="6059218"/>
            <a:ext cx="572351" cy="572351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xmlns="" id="{492F0907-5FF6-EF4F-95D9-3A2378583F87}"/>
              </a:ext>
            </a:extLst>
          </p:cNvPr>
          <p:cNvSpPr/>
          <p:nvPr/>
        </p:nvSpPr>
        <p:spPr>
          <a:xfrm>
            <a:off x="689352" y="4237643"/>
            <a:ext cx="359356" cy="35935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D33213F8-3A55-694F-B671-D7EDE13586B1}"/>
              </a:ext>
            </a:extLst>
          </p:cNvPr>
          <p:cNvGrpSpPr/>
          <p:nvPr/>
        </p:nvGrpSpPr>
        <p:grpSpPr>
          <a:xfrm>
            <a:off x="2843213" y="5216309"/>
            <a:ext cx="1014412" cy="414337"/>
            <a:chOff x="2843213" y="5216309"/>
            <a:chExt cx="1014412" cy="414337"/>
          </a:xfrm>
        </p:grpSpPr>
        <p:sp>
          <p:nvSpPr>
            <p:cNvPr id="39" name="圆角矩形 38">
              <a:extLst>
                <a:ext uri="{FF2B5EF4-FFF2-40B4-BE49-F238E27FC236}">
                  <a16:creationId xmlns:a16="http://schemas.microsoft.com/office/drawing/2014/main" xmlns="" id="{B1A4F77A-A637-C04F-B844-1DDABD33E55F}"/>
                </a:ext>
              </a:extLst>
            </p:cNvPr>
            <p:cNvSpPr/>
            <p:nvPr/>
          </p:nvSpPr>
          <p:spPr>
            <a:xfrm>
              <a:off x="2843213" y="5216311"/>
              <a:ext cx="1014412" cy="414335"/>
            </a:xfrm>
            <a:prstGeom prst="roundRect">
              <a:avLst/>
            </a:prstGeom>
            <a:solidFill>
              <a:schemeClr val="bg1"/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0" name="圆角矩形 39">
              <a:extLst>
                <a:ext uri="{FF2B5EF4-FFF2-40B4-BE49-F238E27FC236}">
                  <a16:creationId xmlns:a16="http://schemas.microsoft.com/office/drawing/2014/main" xmlns="" id="{B5406BB8-28DD-444E-B328-65ED44349015}"/>
                </a:ext>
              </a:extLst>
            </p:cNvPr>
            <p:cNvSpPr/>
            <p:nvPr/>
          </p:nvSpPr>
          <p:spPr>
            <a:xfrm>
              <a:off x="2843213" y="5216309"/>
              <a:ext cx="1014412" cy="1440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41" name="圆角矩形 40">
            <a:extLst>
              <a:ext uri="{FF2B5EF4-FFF2-40B4-BE49-F238E27FC236}">
                <a16:creationId xmlns:a16="http://schemas.microsoft.com/office/drawing/2014/main" xmlns="" id="{74F52066-FE56-284B-8E04-B1BC501F257A}"/>
              </a:ext>
            </a:extLst>
          </p:cNvPr>
          <p:cNvSpPr/>
          <p:nvPr/>
        </p:nvSpPr>
        <p:spPr>
          <a:xfrm>
            <a:off x="4064370" y="5437766"/>
            <a:ext cx="528638" cy="180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2" name="圆角矩形 41">
            <a:extLst>
              <a:ext uri="{FF2B5EF4-FFF2-40B4-BE49-F238E27FC236}">
                <a16:creationId xmlns:a16="http://schemas.microsoft.com/office/drawing/2014/main" xmlns="" id="{A8DAA526-0255-D944-8749-ACD3AD5467FA}"/>
              </a:ext>
            </a:extLst>
          </p:cNvPr>
          <p:cNvSpPr/>
          <p:nvPr/>
        </p:nvSpPr>
        <p:spPr>
          <a:xfrm>
            <a:off x="4764458" y="5437766"/>
            <a:ext cx="528638" cy="180000"/>
          </a:xfrm>
          <a:prstGeom prst="roundRect">
            <a:avLst/>
          </a:prstGeom>
          <a:solidFill>
            <a:schemeClr val="bg1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3" name="圆角矩形 42">
            <a:extLst>
              <a:ext uri="{FF2B5EF4-FFF2-40B4-BE49-F238E27FC236}">
                <a16:creationId xmlns:a16="http://schemas.microsoft.com/office/drawing/2014/main" xmlns="" id="{7B2660D6-BFD4-FC48-AB72-407E1DA87EC6}"/>
              </a:ext>
            </a:extLst>
          </p:cNvPr>
          <p:cNvSpPr/>
          <p:nvPr/>
        </p:nvSpPr>
        <p:spPr>
          <a:xfrm>
            <a:off x="8536358" y="5437766"/>
            <a:ext cx="528638" cy="180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xmlns="" id="{91547EE9-4FD9-4F42-A504-5CE41655ECA8}"/>
              </a:ext>
            </a:extLst>
          </p:cNvPr>
          <p:cNvSpPr txBox="1"/>
          <p:nvPr/>
        </p:nvSpPr>
        <p:spPr>
          <a:xfrm>
            <a:off x="2343338" y="2084466"/>
            <a:ext cx="750532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6000" dirty="0" smtClean="0">
                <a:solidFill>
                  <a:schemeClr val="bg1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§2. TIA PHÂN GIÁC </a:t>
            </a:r>
          </a:p>
          <a:p>
            <a:pPr algn="ctr"/>
            <a:r>
              <a:rPr kumimoji="1" lang="en-US" altLang="zh-CN" sz="6000" dirty="0" smtClean="0">
                <a:solidFill>
                  <a:schemeClr val="bg1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ỦA MỘT GÓC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F4970C44-83AF-7A41-BD2D-DA16D877A9EB}"/>
              </a:ext>
            </a:extLst>
          </p:cNvPr>
          <p:cNvSpPr txBox="1"/>
          <p:nvPr/>
        </p:nvSpPr>
        <p:spPr>
          <a:xfrm>
            <a:off x="3978146" y="1211675"/>
            <a:ext cx="3914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4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ƯƠNG IV</a:t>
            </a:r>
            <a:endParaRPr kumimoji="1" lang="zh-CN" altLang="en-US" sz="4800" b="1" dirty="0">
              <a:solidFill>
                <a:srgbClr val="FFFF00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xmlns="" id="{43BF8D45-6765-854F-A41F-1FDCFE5E91B9}"/>
              </a:ext>
            </a:extLst>
          </p:cNvPr>
          <p:cNvSpPr/>
          <p:nvPr/>
        </p:nvSpPr>
        <p:spPr>
          <a:xfrm>
            <a:off x="1864528" y="304122"/>
            <a:ext cx="359136" cy="359136"/>
          </a:xfrm>
          <a:prstGeom prst="ellipse">
            <a:avLst/>
          </a:prstGeom>
          <a:solidFill>
            <a:srgbClr val="BD9EE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xmlns="" id="{1FDA4700-4234-EC4C-8E13-3F1E9521582B}"/>
              </a:ext>
            </a:extLst>
          </p:cNvPr>
          <p:cNvSpPr/>
          <p:nvPr/>
        </p:nvSpPr>
        <p:spPr>
          <a:xfrm>
            <a:off x="10059219" y="483690"/>
            <a:ext cx="359136" cy="359136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7" name="圆角矩形 4">
            <a:extLst>
              <a:ext uri="{FF2B5EF4-FFF2-40B4-BE49-F238E27FC236}">
                <a16:creationId xmlns:a16="http://schemas.microsoft.com/office/drawing/2014/main" xmlns="" id="{4660D9A8-5446-434B-A63E-84FD3E31989B}"/>
              </a:ext>
            </a:extLst>
          </p:cNvPr>
          <p:cNvSpPr/>
          <p:nvPr/>
        </p:nvSpPr>
        <p:spPr>
          <a:xfrm>
            <a:off x="3621208" y="4247885"/>
            <a:ext cx="4628446" cy="440262"/>
          </a:xfrm>
          <a:prstGeom prst="roundRect">
            <a:avLst>
              <a:gd name="adj" fmla="val 50000"/>
            </a:avLst>
          </a:prstGeom>
          <a:solidFill>
            <a:srgbClr val="FFE7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vi-VN" altLang="zh-CN" sz="2000" b="1" dirty="0" smtClean="0">
                <a:solidFill>
                  <a:srgbClr val="FF0000"/>
                </a:solidFill>
                <a:latin typeface="+mj-lt"/>
              </a:rPr>
              <a:t>GV: PHÙNG THỊ TRANG NHUNG</a:t>
            </a:r>
            <a:endParaRPr kumimoji="1" lang="zh-CN" altLang="en-US" sz="20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88506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1999" cy="67886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pic>
        <p:nvPicPr>
          <p:cNvPr id="147458" name="Picture 3" descr="ECH MOI 1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907" y="4177669"/>
            <a:ext cx="4107400" cy="2514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arallelogram 6"/>
          <p:cNvSpPr/>
          <p:nvPr/>
        </p:nvSpPr>
        <p:spPr>
          <a:xfrm>
            <a:off x="5857782" y="3040507"/>
            <a:ext cx="1155577" cy="3014709"/>
          </a:xfrm>
          <a:prstGeom prst="parallelogram">
            <a:avLst/>
          </a:prstGeom>
          <a:solidFill>
            <a:srgbClr val="66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400" b="1">
                <a:solidFill>
                  <a:srgbClr val="FFFF00"/>
                </a:solidFill>
              </a:rPr>
              <a:t>B1</a:t>
            </a:r>
          </a:p>
        </p:txBody>
      </p:sp>
      <p:sp>
        <p:nvSpPr>
          <p:cNvPr id="147460" name="Title 1"/>
          <p:cNvSpPr>
            <a:spLocks noGrp="1" noChangeArrowheads="1"/>
          </p:cNvSpPr>
          <p:nvPr>
            <p:ph type="ctrTitle" idx="4294967295"/>
          </p:nvPr>
        </p:nvSpPr>
        <p:spPr>
          <a:xfrm>
            <a:off x="2521125" y="-228431"/>
            <a:ext cx="7700772" cy="1470025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267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ƠN </a:t>
            </a:r>
            <a:r>
              <a:rPr lang="en-US" alt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 TẦM CAO MỚI</a:t>
            </a:r>
          </a:p>
        </p:txBody>
      </p:sp>
      <p:pic>
        <p:nvPicPr>
          <p:cNvPr id="5" name="Picture 4" descr="ECH-DONG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080155" y="5564080"/>
            <a:ext cx="838200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Isosceles Triangle 5"/>
          <p:cNvSpPr/>
          <p:nvPr/>
        </p:nvSpPr>
        <p:spPr>
          <a:xfrm>
            <a:off x="4879647" y="6076765"/>
            <a:ext cx="1219199" cy="615519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</a:p>
        </p:txBody>
      </p:sp>
      <p:sp>
        <p:nvSpPr>
          <p:cNvPr id="8" name="Parallelogram 7"/>
          <p:cNvSpPr/>
          <p:nvPr/>
        </p:nvSpPr>
        <p:spPr>
          <a:xfrm>
            <a:off x="6746289" y="2802706"/>
            <a:ext cx="1155577" cy="3014709"/>
          </a:xfrm>
          <a:prstGeom prst="parallelogram">
            <a:avLst/>
          </a:prstGeom>
          <a:solidFill>
            <a:srgbClr val="9966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 dirty="0">
                <a:solidFill>
                  <a:srgbClr val="FFFF00"/>
                </a:solidFill>
                <a:hlinkClick r:id="rId6" action="ppaction://hlinksldjump"/>
              </a:rPr>
              <a:t>B2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9" name="Parallelogram 8">
            <a:hlinkClick r:id="rId7" action="ppaction://hlinksldjump"/>
          </p:cNvPr>
          <p:cNvSpPr/>
          <p:nvPr/>
        </p:nvSpPr>
        <p:spPr>
          <a:xfrm>
            <a:off x="7609766" y="2614352"/>
            <a:ext cx="1155577" cy="3014709"/>
          </a:xfrm>
          <a:prstGeom prst="parallelogram">
            <a:avLst/>
          </a:prstGeom>
          <a:solidFill>
            <a:srgbClr val="8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FFFF00"/>
                </a:solidFill>
              </a:rPr>
              <a:t>B3</a:t>
            </a:r>
          </a:p>
        </p:txBody>
      </p:sp>
      <p:sp>
        <p:nvSpPr>
          <p:cNvPr id="10" name="Parallelogram 9">
            <a:hlinkClick r:id="rId8" action="ppaction://hlinksldjump"/>
          </p:cNvPr>
          <p:cNvSpPr/>
          <p:nvPr/>
        </p:nvSpPr>
        <p:spPr>
          <a:xfrm>
            <a:off x="8522630" y="2314851"/>
            <a:ext cx="1155577" cy="3014709"/>
          </a:xfrm>
          <a:prstGeom prst="parallelogram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FFFF00"/>
                </a:solidFill>
              </a:rPr>
              <a:t>B4</a:t>
            </a:r>
          </a:p>
        </p:txBody>
      </p:sp>
      <p:sp>
        <p:nvSpPr>
          <p:cNvPr id="11" name="Parallelogram 10">
            <a:hlinkClick r:id="rId9" action="ppaction://hlinksldjump"/>
          </p:cNvPr>
          <p:cNvSpPr/>
          <p:nvPr/>
        </p:nvSpPr>
        <p:spPr>
          <a:xfrm>
            <a:off x="9294921" y="2067547"/>
            <a:ext cx="1155577" cy="3014709"/>
          </a:xfrm>
          <a:prstGeom prst="parallelogram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FFFF00"/>
                </a:solidFill>
              </a:rPr>
              <a:t>B5</a:t>
            </a:r>
          </a:p>
        </p:txBody>
      </p:sp>
      <p:sp>
        <p:nvSpPr>
          <p:cNvPr id="17" name="Up Arrow Callout 16">
            <a:hlinkClick r:id="rId10" action="ppaction://hlinksldjump"/>
          </p:cNvPr>
          <p:cNvSpPr/>
          <p:nvPr/>
        </p:nvSpPr>
        <p:spPr>
          <a:xfrm>
            <a:off x="6189585" y="5876277"/>
            <a:ext cx="770385" cy="798991"/>
          </a:xfrm>
          <a:prstGeom prst="upArrowCallo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</a:p>
        </p:txBody>
      </p:sp>
      <p:sp>
        <p:nvSpPr>
          <p:cNvPr id="18" name="Up Arrow Callout 17">
            <a:hlinkClick r:id="rId6" action="ppaction://hlinksldjump"/>
          </p:cNvPr>
          <p:cNvSpPr/>
          <p:nvPr/>
        </p:nvSpPr>
        <p:spPr>
          <a:xfrm>
            <a:off x="7027662" y="5787501"/>
            <a:ext cx="770385" cy="887767"/>
          </a:xfrm>
          <a:prstGeom prst="upArrowCallo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</a:p>
        </p:txBody>
      </p:sp>
      <p:sp>
        <p:nvSpPr>
          <p:cNvPr id="19" name="Up Arrow Callout 18">
            <a:hlinkClick r:id="rId7" action="ppaction://hlinksldjump"/>
          </p:cNvPr>
          <p:cNvSpPr/>
          <p:nvPr/>
        </p:nvSpPr>
        <p:spPr>
          <a:xfrm>
            <a:off x="7888785" y="5432392"/>
            <a:ext cx="641988" cy="1242875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77049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3</a:t>
            </a:r>
          </a:p>
        </p:txBody>
      </p:sp>
      <p:sp>
        <p:nvSpPr>
          <p:cNvPr id="20" name="Up Arrow Callout 19">
            <a:hlinkClick r:id="rId8" action="ppaction://hlinksldjump"/>
          </p:cNvPr>
          <p:cNvSpPr/>
          <p:nvPr/>
        </p:nvSpPr>
        <p:spPr>
          <a:xfrm>
            <a:off x="8621510" y="5193114"/>
            <a:ext cx="641988" cy="1509204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75913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4</a:t>
            </a:r>
          </a:p>
        </p:txBody>
      </p:sp>
      <p:sp>
        <p:nvSpPr>
          <p:cNvPr id="21" name="Up Arrow Callout 20">
            <a:hlinkClick r:id="rId9" action="ppaction://hlinksldjump"/>
          </p:cNvPr>
          <p:cNvSpPr/>
          <p:nvPr/>
        </p:nvSpPr>
        <p:spPr>
          <a:xfrm>
            <a:off x="9374501" y="4926898"/>
            <a:ext cx="641988" cy="1775535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82724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5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 flipH="1">
            <a:off x="9993297" y="1381747"/>
            <a:ext cx="457200" cy="685800"/>
            <a:chOff x="837406" y="1676400"/>
            <a:chExt cx="1067594" cy="1448594"/>
          </a:xfrm>
        </p:grpSpPr>
        <p:cxnSp>
          <p:nvCxnSpPr>
            <p:cNvPr id="28" name="Straight Connector 27"/>
            <p:cNvCxnSpPr/>
            <p:nvPr/>
          </p:nvCxnSpPr>
          <p:spPr>
            <a:xfrm rot="5400000">
              <a:off x="113109" y="2400697"/>
              <a:ext cx="1448594" cy="0"/>
            </a:xfrm>
            <a:prstGeom prst="line">
              <a:avLst/>
            </a:prstGeom>
            <a:ln w="38100">
              <a:solidFill>
                <a:srgbClr val="0099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Double Wave 28"/>
            <p:cNvSpPr/>
            <p:nvPr/>
          </p:nvSpPr>
          <p:spPr>
            <a:xfrm>
              <a:off x="837406" y="1676400"/>
              <a:ext cx="1067594" cy="533164"/>
            </a:xfrm>
            <a:prstGeom prst="doubleWav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77">
                <a:defRPr/>
              </a:pPr>
              <a:endParaRPr lang="en-US" sz="1351">
                <a:solidFill>
                  <a:prstClr val="white"/>
                </a:solidFill>
              </a:endParaRP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28321" y="1476517"/>
            <a:ext cx="1960959" cy="196095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72428"/>
            <a:ext cx="306912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4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4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altLang="en-US" sz="4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400" dirty="0">
              <a:solidFill>
                <a:srgbClr val="0070C0"/>
              </a:solidFill>
            </a:endParaRPr>
          </a:p>
        </p:txBody>
      </p:sp>
      <p:sp>
        <p:nvSpPr>
          <p:cNvPr id="12" name="Right Arrow 11">
            <a:hlinkClick r:id="" action="ppaction://noaction"/>
          </p:cNvPr>
          <p:cNvSpPr/>
          <p:nvPr/>
        </p:nvSpPr>
        <p:spPr>
          <a:xfrm>
            <a:off x="10448676" y="5947716"/>
            <a:ext cx="1436703" cy="5748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30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56 -0.05031 C -0.05521 -0.06266 -0.05486 -0.0747 -0.05469 -0.09476 C -0.05452 -0.11513 -0.05209 -0.1176 -0.05469 -0.17161 C -0.05712 -0.22593 -0.07396 -0.36821 -0.06979 -0.42007 C -0.06563 -0.47223 -0.05209 -0.48272 -0.029 -0.48365 C -0.00573 -0.48457 0.04826 -0.44692 0.06909 -0.42593 C 0.0901 -0.40494 0.0934 -0.38087 0.09687 -0.35649 " pathEditMode="relative" rAng="0" ptsTypes="AAAAAAA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75" y="-216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687 -0.35649 L 0.17083 -0.5203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8" y="-82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083 -0.52037 L 0.24271 -0.5478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4" y="-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271 -0.54784 L 0.32257 -0.5734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93" y="-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257 -0.57346 L 0.3835 -0.62161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8" y="-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35 -0.62161 L 0.44357 -0.6614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3" y="-20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 nodeType="clickPar">
                      <p:stCondLst>
                        <p:cond delay="0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09550" y="-20045"/>
            <a:ext cx="121920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87458" y="250476"/>
            <a:ext cx="10515600" cy="1325563"/>
          </a:xfrm>
        </p:spPr>
        <p:txBody>
          <a:bodyPr>
            <a:normAutofit fontScale="90000"/>
          </a:bodyPr>
          <a:lstStyle/>
          <a:p>
            <a:pPr lvl="0"/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r>
              <a:rPr lang="vi-VN" dirty="0" smtClean="0">
                <a:latin typeface="+mj-lt"/>
                <a:ea typeface="Times New Roman" panose="02020603050405020304" pitchFamily="18" charset="0"/>
              </a:rPr>
              <a:t>Cho </a:t>
            </a:r>
            <a:r>
              <a:rPr lang="vi-VN" dirty="0">
                <a:latin typeface="+mj-lt"/>
                <a:ea typeface="Times New Roman" panose="02020603050405020304" pitchFamily="18" charset="0"/>
              </a:rPr>
              <a:t>hình vẽ bên, biết BC là tia phân giác của </a:t>
            </a:r>
            <a:r>
              <a:rPr lang="en-US" dirty="0" smtClean="0">
                <a:latin typeface="+mj-lt"/>
                <a:ea typeface="Times New Roman" panose="02020603050405020304" pitchFamily="18" charset="0"/>
              </a:rPr>
              <a:t>         ,</a:t>
            </a:r>
            <a:r>
              <a:rPr lang="vi-VN" sz="6000" dirty="0">
                <a:latin typeface="Arial" panose="020B0604020202020204" pitchFamily="34" charset="0"/>
              </a:rPr>
              <a:t/>
            </a:r>
            <a:br>
              <a:rPr lang="vi-VN" sz="6000" dirty="0">
                <a:latin typeface="Arial" panose="020B0604020202020204" pitchFamily="34" charset="0"/>
              </a:rPr>
            </a:b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Bent-Up Arrow 4">
            <a:hlinkClick r:id="rId4" action="ppaction://hlinksldjump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0480" y="3422650"/>
            <a:ext cx="1084776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0</a:t>
            </a:r>
            <a:r>
              <a:rPr lang="en-US" sz="4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6</a:t>
            </a:r>
            <a:r>
              <a:rPr lang="en-US" sz="4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4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72</a:t>
            </a:r>
            <a:r>
              <a:rPr lang="en-US" sz="4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  <a:r>
              <a:rPr lang="en-US" sz="4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905487" y="179976"/>
            <a:ext cx="1396063" cy="1396063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7113"/>
              </p:ext>
            </p:extLst>
          </p:nvPr>
        </p:nvGraphicFramePr>
        <p:xfrm>
          <a:off x="1043737" y="503457"/>
          <a:ext cx="1001631" cy="62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6" imgW="355292" imgH="215713" progId="Equation.DSMT4">
                  <p:embed/>
                </p:oleObj>
              </mc:Choice>
              <mc:Fallback>
                <p:oleObj name="Equation" r:id="rId6" imgW="355292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37" y="503457"/>
                        <a:ext cx="1001631" cy="622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537776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20245" y="487415"/>
            <a:ext cx="15621547" cy="693161"/>
          </a:xfrm>
          <a:prstGeom prst="rect">
            <a:avLst/>
          </a:prstGeom>
        </p:spPr>
      </p:pic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804576"/>
            <a:ext cx="5624897" cy="494196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326966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016 -0.01898 L 0.15195 -0.04444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12" y="-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113974" y="1470144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5" name="Bent-Up Arrow 4">
            <a:hlinkClick r:id="rId4" action="ppaction://hlinksldjump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28099" y="1753077"/>
            <a:ext cx="963917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vi-VN" sz="4000" dirty="0">
                <a:latin typeface="+mj-lt"/>
                <a:ea typeface="Times New Roman" panose="02020603050405020304" pitchFamily="18" charset="0"/>
              </a:rPr>
              <a:t>Cho hình vẽ bên, biết OB là tia phân giác </a:t>
            </a:r>
            <a:r>
              <a:rPr lang="vi-VN" sz="4000" dirty="0" smtClean="0">
                <a:latin typeface="+mj-lt"/>
                <a:ea typeface="Times New Roman" panose="02020603050405020304" pitchFamily="18" charset="0"/>
              </a:rPr>
              <a:t>của</a:t>
            </a:r>
            <a:endParaRPr lang="en-US" sz="3733" dirty="0">
              <a:solidFill>
                <a:prstClr val="black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420" y="3775001"/>
            <a:ext cx="10847767" cy="2390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65</a:t>
            </a:r>
            <a:r>
              <a:rPr lang="en-US" sz="3733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defTabSz="914377"/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2,5</a:t>
            </a:r>
            <a:r>
              <a:rPr lang="en-US" sz="3733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30</a:t>
            </a:r>
            <a:r>
              <a:rPr lang="en-US" sz="3733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  <a:r>
              <a:rPr lang="en-US" sz="3733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63666" y="4769079"/>
            <a:ext cx="1396063" cy="1396063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114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90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18811"/>
              </p:ext>
            </p:extLst>
          </p:nvPr>
        </p:nvGraphicFramePr>
        <p:xfrm>
          <a:off x="68263" y="2409825"/>
          <a:ext cx="9874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6" imgW="406080" imgH="253800" progId="Equation.DSMT4">
                  <p:embed/>
                </p:oleObj>
              </mc:Choice>
              <mc:Fallback>
                <p:oleObj name="Equation" r:id="rId6" imgW="4060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2409825"/>
                        <a:ext cx="987425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61257" y="2366240"/>
            <a:ext cx="16750191" cy="61066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05303" y="3775001"/>
            <a:ext cx="5132862" cy="2759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933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61 0.25694 L 0.16263 0.05301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3" y="-10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4" grpId="0"/>
      <p:bldP spid="10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3130" y="369846"/>
            <a:ext cx="11716215" cy="63210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781436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Bent-Up Arrow 4">
            <a:hlinkClick r:id="rId3" action="ppaction://hlinksldjump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72507" y="3083478"/>
            <a:ext cx="10847767" cy="2390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5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8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16389" y="4543759"/>
            <a:ext cx="2090604" cy="209060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245" y="1741302"/>
            <a:ext cx="13783299" cy="559074"/>
          </a:xfrm>
          <a:prstGeom prst="rect">
            <a:avLst/>
          </a:prstGeom>
        </p:spPr>
      </p:pic>
      <p:pic>
        <p:nvPicPr>
          <p:cNvPr id="20495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250" y="2415818"/>
            <a:ext cx="6667908" cy="341461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40022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7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9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0 L 0.2181 -0.20532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11" y="-10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10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1716215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234190" y="784187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5" name="Bent-Up Arrow 4">
            <a:hlinkClick r:id="rId3" action="ppaction://hlinksldjump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72507" y="1804871"/>
            <a:ext cx="10665312" cy="666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/>
            <a:endParaRPr lang="en-US" sz="3733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893" y="4219501"/>
            <a:ext cx="10847767" cy="2390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86957" y="4600271"/>
            <a:ext cx="2208403" cy="2208403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245" y="1846875"/>
            <a:ext cx="20075511" cy="81429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245" y="2638727"/>
            <a:ext cx="18294046" cy="74203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5163" y="2700489"/>
            <a:ext cx="16338038" cy="59564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15650" y="3761535"/>
            <a:ext cx="5647363" cy="2896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35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46 0.00972 L 0.15494 0.12176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20" y="5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4" grpId="0"/>
      <p:bldP spid="10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91306"/>
            <a:ext cx="11716215" cy="676669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620849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468745" y="16491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:</a:t>
            </a:r>
          </a:p>
        </p:txBody>
      </p:sp>
      <p:sp>
        <p:nvSpPr>
          <p:cNvPr id="5" name="Bent-Up Arrow 4">
            <a:hlinkClick r:id="rId3" action="ppaction://hlinksldjump"/>
          </p:cNvPr>
          <p:cNvSpPr/>
          <p:nvPr/>
        </p:nvSpPr>
        <p:spPr>
          <a:xfrm>
            <a:off x="8490677" y="5663787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8746" y="855257"/>
            <a:ext cx="10746453" cy="181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/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defTabSz="914377"/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defTabSz="914377"/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4249" y="2701615"/>
            <a:ext cx="7846780" cy="1487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7,5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7,5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0</a:t>
            </a:r>
            <a:r>
              <a:rPr lang="en-US" sz="3733" baseline="300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2,5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122697" y="4806911"/>
            <a:ext cx="1396063" cy="1396063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696" y="885925"/>
            <a:ext cx="19614642" cy="7150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1696" y="1631689"/>
            <a:ext cx="15464284" cy="77660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75947" y="1702707"/>
            <a:ext cx="4343861" cy="4401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17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5 -0.21297 L 0.53242 -0.15371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365" y="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4" grpId="0"/>
      <p:bldP spid="10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889002" y="302493"/>
            <a:ext cx="3586619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ệm vụ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8896408"/>
              </p:ext>
            </p:extLst>
          </p:nvPr>
        </p:nvGraphicFramePr>
        <p:xfrm>
          <a:off x="1764314" y="1634659"/>
          <a:ext cx="7500001" cy="41164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00001">
                  <a:extLst>
                    <a:ext uri="{9D8B030D-6E8A-4147-A177-3AD203B41FA5}">
                      <a16:colId xmlns:a16="http://schemas.microsoft.com/office/drawing/2014/main" xmlns="" val="1422719596"/>
                    </a:ext>
                  </a:extLst>
                </a:gridCol>
              </a:tblGrid>
              <a:tr h="4116436">
                <a:tc>
                  <a:txBody>
                    <a:bodyPr/>
                    <a:lstStyle/>
                    <a:p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m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i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ớ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S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iểu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à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uộ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ái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iệm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ia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ân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iá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ủa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ột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ó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endParaRPr lang="en-US" sz="3600" dirty="0" smtClean="0">
                        <a:solidFill>
                          <a:srgbClr val="2715AB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HS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xá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ịnh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à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í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iệu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ượ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ia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ân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iá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ủa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ột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ó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ên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ình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ẽ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o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ẵn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endParaRPr lang="en-US" sz="3600" dirty="0" smtClean="0">
                        <a:solidFill>
                          <a:srgbClr val="2715AB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-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ách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vẽ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tia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phân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giác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ủa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một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góc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  <a:endParaRPr lang="en-GB" altLang="en-US" sz="3600" i="1" dirty="0" smtClean="0">
                        <a:solidFill>
                          <a:srgbClr val="2715A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-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àm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ập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vi-VN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,2,3,4</a:t>
                      </a:r>
                      <a:r>
                        <a:rPr lang="vi-VN" sz="3600" baseline="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GK</a:t>
                      </a:r>
                      <a:r>
                        <a:rPr lang="vi-VN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trang 98,99</a:t>
                      </a:r>
                      <a:endParaRPr lang="en-GB" altLang="en-US" sz="3600" i="1" dirty="0">
                        <a:solidFill>
                          <a:srgbClr val="2715A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26719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0780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n 3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169385" y="1643887"/>
            <a:ext cx="668891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200" dirty="0">
              <a:solidFill>
                <a:prstClr val="black"/>
              </a:solidFill>
            </a:endParaRPr>
          </a:p>
        </p:txBody>
      </p:sp>
      <p:pic>
        <p:nvPicPr>
          <p:cNvPr id="6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xmlns="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675" y="2730107"/>
            <a:ext cx="2186740" cy="2186740"/>
          </a:xfrm>
          <a:prstGeom prst="rect">
            <a:avLst/>
          </a:prstGeom>
        </p:spPr>
      </p:pic>
      <p:sp>
        <p:nvSpPr>
          <p:cNvPr id="7" name="Google Shape;157;p20">
            <a:extLst>
              <a:ext uri="{FF2B5EF4-FFF2-40B4-BE49-F238E27FC236}">
                <a16:creationId xmlns:a16="http://schemas.microsoft.com/office/drawing/2014/main" xmlns="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63;p20">
            <a:extLst>
              <a:ext uri="{FF2B5EF4-FFF2-40B4-BE49-F238E27FC236}">
                <a16:creationId xmlns:a16="http://schemas.microsoft.com/office/drawing/2014/main" xmlns="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9" name="Google Shape;157;p20">
            <a:extLst>
              <a:ext uri="{FF2B5EF4-FFF2-40B4-BE49-F238E27FC236}">
                <a16:creationId xmlns:a16="http://schemas.microsoft.com/office/drawing/2014/main" xmlns="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39534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73035" y="386556"/>
            <a:ext cx="58595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ĐỊNH NGHĨA</a:t>
            </a:r>
            <a:r>
              <a:rPr lang="fr-FR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381" y="477251"/>
            <a:ext cx="4890502" cy="59897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73868" y="1942465"/>
            <a:ext cx="324853" cy="385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30868" y="2037003"/>
            <a:ext cx="686332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( M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)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z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742950" indent="-7429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742950" indent="-742950">
              <a:buAutoNum type="alphaLcParenR"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z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6"/>
              </a:ext>
            </a:extLst>
          </a:blip>
          <a:srcRect l="20349" r="20345" b="-4"/>
          <a:stretch/>
        </p:blipFill>
        <p:spPr>
          <a:xfrm>
            <a:off x="15309" y="102483"/>
            <a:ext cx="1654931" cy="187873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513" y="411591"/>
            <a:ext cx="1260522" cy="126052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473035" y="1273335"/>
            <a:ext cx="303640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917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381" y="477251"/>
            <a:ext cx="4890502" cy="59897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73868" y="1942465"/>
            <a:ext cx="324853" cy="385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0086" y="686185"/>
            <a:ext cx="686332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( M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)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z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869159" y="2735003"/>
            <a:ext cx="5889458" cy="1811071"/>
          </a:xfrm>
          <a:prstGeom prst="round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( M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z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56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2871" y="102483"/>
            <a:ext cx="4890502" cy="59897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73868" y="1942465"/>
            <a:ext cx="324853" cy="385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36294" y="411591"/>
            <a:ext cx="68633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6"/>
              </a:ext>
            </a:extLst>
          </a:blip>
          <a:srcRect l="20349" r="20345" b="-4"/>
          <a:stretch/>
        </p:blipFill>
        <p:spPr>
          <a:xfrm>
            <a:off x="15309" y="102483"/>
            <a:ext cx="1654931" cy="187873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513" y="411591"/>
            <a:ext cx="1260522" cy="1260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212513" y="1672113"/>
                <a:ext cx="7076596" cy="3951366"/>
              </a:xfrm>
              <a:prstGeom prst="round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4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Oz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4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Oz</m:t>
                        </m:r>
                      </m:e>
                    </m:acc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2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𝑥𝑂𝑧</m:t>
                          </m:r>
                        </m:e>
                      </m:acc>
                      <m:r>
                        <a:rPr lang="en-US" sz="4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𝑧𝑂𝑦</m:t>
                          </m:r>
                        </m:e>
                      </m:acc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𝑥𝑂𝑦</m:t>
                          </m:r>
                        </m:e>
                      </m:acc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45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𝑧𝑂𝑦</m:t>
                          </m:r>
                        </m:e>
                      </m:acc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𝑧𝑂𝑦</m:t>
                          </m:r>
                        </m:e>
                      </m:acc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45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𝑧𝑂𝑦</m:t>
                          </m:r>
                        </m:e>
                      </m:acc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45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513" y="1672113"/>
                <a:ext cx="7076596" cy="3951366"/>
              </a:xfrm>
              <a:prstGeom prst="roundRect">
                <a:avLst/>
              </a:prstGeom>
              <a:blipFill>
                <a:blip r:embed="rId18"/>
                <a:stretch>
                  <a:fillRect l="-345" t="-4321" r="-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9712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381" y="477251"/>
            <a:ext cx="4890502" cy="59897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73868" y="1942465"/>
            <a:ext cx="324853" cy="385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28936" y="644356"/>
            <a:ext cx="68633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So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z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1099990" y="1519347"/>
                <a:ext cx="5134190" cy="1158901"/>
              </a:xfrm>
              <a:prstGeom prst="round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𝑥𝑂𝑧</m:t>
                          </m:r>
                        </m:e>
                      </m:acc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𝑧𝑂𝑦</m:t>
                          </m:r>
                        </m:e>
                      </m:acc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45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990" y="1519347"/>
                <a:ext cx="5134190" cy="1158901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497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51641" y="295861"/>
            <a:ext cx="58595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ĐỊNH NGHĨA</a:t>
            </a:r>
            <a:r>
              <a:rPr lang="fr-FR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2214" y="2571769"/>
            <a:ext cx="4046861" cy="3923061"/>
          </a:xfrm>
          <a:prstGeom prst="rect">
            <a:avLst/>
          </a:prstGeom>
          <a:ln>
            <a:solidFill>
              <a:srgbClr val="FF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32805" y="2571769"/>
                <a:ext cx="8588611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u="sng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40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u="sng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40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z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y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z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y</a:t>
                </a:r>
                <a:endParaRPr lang="en-US" sz="4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𝑂𝑧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𝑧𝑂𝑦</m:t>
                        </m:r>
                      </m:e>
                    </m:acc>
                  </m:oMath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05" y="2571769"/>
                <a:ext cx="8588611" cy="2554545"/>
              </a:xfrm>
              <a:prstGeom prst="rect">
                <a:avLst/>
              </a:prstGeom>
              <a:blipFill>
                <a:blip r:embed="rId3"/>
                <a:stretch>
                  <a:fillRect l="-2557" t="-4296" b="-1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3"/>
          <p:cNvSpPr/>
          <p:nvPr/>
        </p:nvSpPr>
        <p:spPr>
          <a:xfrm>
            <a:off x="471168" y="1126858"/>
            <a:ext cx="10994928" cy="1326742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50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spDef>
  </a:objectDefaults>
  <a:extraClrSchemeLst/>
</a:theme>
</file>

<file path=ppt/theme/theme4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5</TotalTime>
  <Words>1051</Words>
  <Application>Microsoft Office PowerPoint</Application>
  <PresentationFormat>Widescreen</PresentationFormat>
  <Paragraphs>289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53" baseType="lpstr">
      <vt:lpstr>宋体</vt:lpstr>
      <vt:lpstr>Arial</vt:lpstr>
      <vt:lpstr>Arial Narrow</vt:lpstr>
      <vt:lpstr>Calibri</vt:lpstr>
      <vt:lpstr>Calibri Light</vt:lpstr>
      <vt:lpstr>Cambria Math</vt:lpstr>
      <vt:lpstr>Times New Roman</vt:lpstr>
      <vt:lpstr>VNI-Times</vt:lpstr>
      <vt:lpstr>zihun7hao-wennuantongzhiti</vt:lpstr>
      <vt:lpstr>字魂59号-创粗黑</vt:lpstr>
      <vt:lpstr>等线 Light</vt:lpstr>
      <vt:lpstr>Office Theme</vt:lpstr>
      <vt:lpstr>Chủ đề Office</vt:lpstr>
      <vt:lpstr>5_Office Theme</vt:lpstr>
      <vt:lpstr>7_Office Theme</vt:lpstr>
      <vt:lpstr>1_Office 主题​​</vt:lpstr>
      <vt:lpstr>Equation</vt:lpstr>
      <vt:lpstr>PowerPoint Presentation</vt:lpstr>
      <vt:lpstr>Hình ảnh tia OC nằm trong góc AOB và chia góc đó thành 2 góc bằng nhau là AOC và BOC.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ình ảnh tia OC nằm trong góc AOB và chia góc đó thành 2 góc bằng nhau là AOC và BOC.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ƯƠN LÊN TẦM CAO MỚI</vt:lpstr>
      <vt:lpstr>Câu 1:  Cho hình vẽ bên, biết BC là tia phân giác của          ,  </vt:lpstr>
      <vt:lpstr>Câu 2:</vt:lpstr>
      <vt:lpstr>Câu 3:</vt:lpstr>
      <vt:lpstr>Câu 4:</vt:lpstr>
      <vt:lpstr>Câu 5: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Microsoft account</cp:lastModifiedBy>
  <cp:revision>69</cp:revision>
  <dcterms:created xsi:type="dcterms:W3CDTF">2022-07-26T11:32:53Z</dcterms:created>
  <dcterms:modified xsi:type="dcterms:W3CDTF">2022-11-12T10:08:41Z</dcterms:modified>
</cp:coreProperties>
</file>